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ED4301">
        <w:rPr>
          <w:u w:val="single"/>
        </w:rPr>
        <w:t>4–</w:t>
      </w:r>
      <w:r w:rsidR="00835983">
        <w:rPr>
          <w:u w:val="single"/>
        </w:rPr>
        <w:t>3</w:t>
      </w:r>
      <w:r>
        <w:t xml:space="preserve">  </w:t>
      </w:r>
      <w:r w:rsidR="001B3559">
        <w:t>Graphi</w:t>
      </w:r>
      <w:r w:rsidR="005728EC">
        <w:t>ng Lines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1B3559" w:rsidRDefault="001B3559" w:rsidP="001B3559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>
        <w:rPr>
          <w:rFonts w:eastAsia="UniMath-Regular"/>
          <w:szCs w:val="24"/>
        </w:rPr>
        <w:t>Gr</w:t>
      </w:r>
      <w:r w:rsidR="00C1794E">
        <w:rPr>
          <w:rFonts w:eastAsia="UniMath-Regular"/>
          <w:szCs w:val="24"/>
        </w:rPr>
        <w:t xml:space="preserve">aphing </w:t>
      </w:r>
      <w:r w:rsidR="00D43DBD">
        <w:rPr>
          <w:rFonts w:eastAsia="UniMath-Regular"/>
          <w:szCs w:val="24"/>
        </w:rPr>
        <w:t>linear equations.</w:t>
      </w:r>
      <w:r w:rsidR="00C1794E" w:rsidRPr="001B3559">
        <w:rPr>
          <w:rFonts w:eastAsia="UniMath-Regular"/>
          <w:szCs w:val="24"/>
        </w:rPr>
        <w:t xml:space="preserve"> </w:t>
      </w:r>
    </w:p>
    <w:p w:rsidR="00155D4C" w:rsidRDefault="00155D4C" w:rsidP="00155D4C"/>
    <w:p w:rsidR="00BB4141" w:rsidRDefault="00BB4141" w:rsidP="00BB4141">
      <w:pPr>
        <w:pStyle w:val="Heading1"/>
      </w:pPr>
      <w:r>
        <w:t>Linear equations so far</w:t>
      </w:r>
    </w:p>
    <w:p w:rsidR="00BB4141" w:rsidRDefault="00BB4141" w:rsidP="00BB4141">
      <w:r>
        <w:t>Before we continue let us review what we have learne</w:t>
      </w:r>
      <w:r w:rsidR="00A41FB8">
        <w:t>d about linear equations so far</w:t>
      </w:r>
      <w:r>
        <w:t>.</w:t>
      </w:r>
      <w:r w:rsidR="00A41FB8">
        <w:t xml:space="preserve"> In Lesson 4-1 we learned that t</w:t>
      </w:r>
      <w:r>
        <w:t xml:space="preserve">he </w:t>
      </w:r>
      <w:r w:rsidRPr="00BB4141">
        <w:rPr>
          <w:b/>
        </w:rPr>
        <w:t>slope</w:t>
      </w:r>
      <w:r>
        <w:t xml:space="preserve"> of a line is a measure of its steepness and whether it is increasing or decreasing.  We learned that we can use any of the following ideas to calculate slope:</w:t>
      </w:r>
    </w:p>
    <w:p w:rsidR="00BB4141" w:rsidRDefault="00BB4141" w:rsidP="00BB4141">
      <w:pPr>
        <w:spacing w:before="120" w:after="120"/>
        <w:rPr>
          <w:color w:val="000000"/>
          <w:szCs w:val="24"/>
        </w:rPr>
      </w:pPr>
      <w:r>
        <w:rPr>
          <w:szCs w:val="24"/>
        </w:rPr>
        <w:tab/>
      </w:r>
      <w:r w:rsidRPr="00A712AC">
        <w:rPr>
          <w:rFonts w:cs="MathematicalPi-One"/>
          <w:position w:val="-24"/>
          <w:szCs w:val="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31.1pt" o:ole="">
            <v:imagedata r:id="rId9" o:title=""/>
          </v:shape>
          <o:OLEObject Type="Embed" ProgID="Equation.DSMT4" ShapeID="_x0000_i1025" DrawAspect="Content" ObjectID="_1524307484" r:id="rId10"/>
        </w:object>
      </w:r>
      <w:r>
        <w:rPr>
          <w:rFonts w:cs="MathematicalPi-One"/>
          <w:szCs w:val="24"/>
        </w:rPr>
        <w:tab/>
      </w:r>
      <w:r w:rsidR="00130987" w:rsidRPr="00130987">
        <w:rPr>
          <w:position w:val="-24"/>
        </w:rPr>
        <w:object w:dxaOrig="800" w:dyaOrig="620">
          <v:shape id="_x0000_i1026" type="#_x0000_t75" style="width:40.35pt;height:31.1pt" o:ole="">
            <v:imagedata r:id="rId11" o:title=""/>
          </v:shape>
          <o:OLEObject Type="Embed" ProgID="Equation.DSMT4" ShapeID="_x0000_i1026" DrawAspect="Content" ObjectID="_1524307485" r:id="rId12"/>
        </w:object>
      </w:r>
      <w:r>
        <w:tab/>
      </w:r>
      <w:r w:rsidRPr="004E6F1D">
        <w:rPr>
          <w:rFonts w:cs="MathematicalPi-One"/>
          <w:position w:val="-30"/>
          <w:szCs w:val="24"/>
        </w:rPr>
        <w:object w:dxaOrig="1140" w:dyaOrig="680">
          <v:shape id="_x0000_i1027" type="#_x0000_t75" style="width:57.25pt;height:33.8pt" o:ole="">
            <v:imagedata r:id="rId13" o:title=""/>
          </v:shape>
          <o:OLEObject Type="Embed" ProgID="Equation.DSMT4" ShapeID="_x0000_i1027" DrawAspect="Content" ObjectID="_1524307486" r:id="rId14"/>
        </w:object>
      </w:r>
    </w:p>
    <w:p w:rsidR="00BB4141" w:rsidRDefault="00BB4141" w:rsidP="00BB4141">
      <w:pPr>
        <w:rPr>
          <w:szCs w:val="24"/>
        </w:rPr>
      </w:pPr>
      <w:r w:rsidRPr="00A71B01">
        <w:rPr>
          <w:rFonts w:cstheme="minorHAnsi"/>
          <w:noProof/>
        </w:rPr>
        <w:drawing>
          <wp:anchor distT="0" distB="0" distL="114300" distR="114300" simplePos="0" relativeHeight="251699200" behindDoc="0" locked="0" layoutInCell="1" allowOverlap="1" wp14:anchorId="625C6F94" wp14:editId="0F315D4E">
            <wp:simplePos x="0" y="0"/>
            <wp:positionH relativeFrom="column">
              <wp:posOffset>4993640</wp:posOffset>
            </wp:positionH>
            <wp:positionV relativeFrom="paragraph">
              <wp:posOffset>88900</wp:posOffset>
            </wp:positionV>
            <wp:extent cx="1073150" cy="10210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258"/>
                    <a:stretch/>
                  </pic:blipFill>
                  <pic:spPr bwMode="auto">
                    <a:xfrm>
                      <a:off x="0" y="0"/>
                      <a:ext cx="107315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 xml:space="preserve">In </w:t>
      </w:r>
      <w:r w:rsidR="00A41FB8">
        <w:rPr>
          <w:szCs w:val="24"/>
        </w:rPr>
        <w:t>Lesson 4-2</w:t>
      </w:r>
      <w:r>
        <w:rPr>
          <w:szCs w:val="24"/>
        </w:rPr>
        <w:t xml:space="preserve"> we learned that </w:t>
      </w:r>
      <w:r w:rsidRPr="00042B69">
        <w:rPr>
          <w:b/>
          <w:szCs w:val="24"/>
        </w:rPr>
        <w:t>parallel</w:t>
      </w:r>
      <w:r>
        <w:rPr>
          <w:szCs w:val="24"/>
        </w:rPr>
        <w:t xml:space="preserve"> lines have the </w:t>
      </w:r>
      <w:r w:rsidRPr="00042B69">
        <w:rPr>
          <w:b/>
          <w:szCs w:val="24"/>
        </w:rPr>
        <w:t>same slope</w:t>
      </w:r>
      <w:r>
        <w:rPr>
          <w:szCs w:val="24"/>
        </w:rPr>
        <w:t xml:space="preserve">, while </w:t>
      </w:r>
      <w:r w:rsidRPr="00042B69">
        <w:rPr>
          <w:b/>
          <w:szCs w:val="24"/>
        </w:rPr>
        <w:t>perpendicular</w:t>
      </w:r>
      <w:r>
        <w:rPr>
          <w:szCs w:val="24"/>
        </w:rPr>
        <w:t xml:space="preserve"> lines have slopes that are the </w:t>
      </w:r>
      <w:r w:rsidRPr="00042B69">
        <w:rPr>
          <w:b/>
          <w:szCs w:val="24"/>
        </w:rPr>
        <w:t>negative inverse</w:t>
      </w:r>
      <w:r>
        <w:rPr>
          <w:szCs w:val="24"/>
        </w:rPr>
        <w:t xml:space="preserve"> of each other. </w:t>
      </w:r>
    </w:p>
    <w:p w:rsidR="00BB4141" w:rsidRDefault="00BB4141" w:rsidP="00BB4141"/>
    <w:p w:rsidR="00D43DBD" w:rsidRDefault="00BB4141" w:rsidP="00BB4141">
      <w:pPr>
        <w:rPr>
          <w:rFonts w:cstheme="minorHAnsi"/>
        </w:rPr>
      </w:pPr>
      <w:r>
        <w:t>In addition, r</w:t>
      </w:r>
      <w:r w:rsidR="00C035F2">
        <w:t>ecall from Lesson 3-6 that a</w:t>
      </w:r>
      <w:r w:rsidR="00D43DBD">
        <w:t xml:space="preserve"> </w:t>
      </w:r>
      <w:r w:rsidR="00D43DBD" w:rsidRPr="00815B18">
        <w:rPr>
          <w:b/>
        </w:rPr>
        <w:t>linear</w:t>
      </w:r>
      <w:r w:rsidR="00D43DBD" w:rsidRPr="00A71B01">
        <w:t xml:space="preserve"> relation</w:t>
      </w:r>
      <w:r w:rsidR="00D43DBD">
        <w:t xml:space="preserve"> is </w:t>
      </w:r>
      <w:r w:rsidR="00D43DBD" w:rsidRPr="00A71B01">
        <w:t>a relation that forms a</w:t>
      </w:r>
      <w:r w:rsidR="00D43DBD">
        <w:t xml:space="preserve"> </w:t>
      </w:r>
      <w:r w:rsidR="00D43DBD" w:rsidRPr="00BB4141">
        <w:rPr>
          <w:b/>
        </w:rPr>
        <w:t>straight line</w:t>
      </w:r>
      <w:r w:rsidR="00D43DBD" w:rsidRPr="00A71B01">
        <w:t xml:space="preserve"> when the</w:t>
      </w:r>
      <w:r w:rsidR="00D43DBD">
        <w:t xml:space="preserve"> </w:t>
      </w:r>
      <w:r w:rsidR="00D43DBD" w:rsidRPr="00A71B01">
        <w:t>data are plotted on a</w:t>
      </w:r>
      <w:r w:rsidR="00D43DBD">
        <w:t xml:space="preserve"> </w:t>
      </w:r>
      <w:r w:rsidR="00D43DBD" w:rsidRPr="00A71B01">
        <w:t>graph</w:t>
      </w:r>
      <w:r w:rsidR="00D43DBD">
        <w:t xml:space="preserve">. </w:t>
      </w:r>
      <w:r w:rsidR="00C035F2">
        <w:rPr>
          <w:rFonts w:cstheme="minorHAnsi"/>
        </w:rPr>
        <w:tab/>
      </w:r>
    </w:p>
    <w:p w:rsidR="00D43DBD" w:rsidRDefault="00D43DBD" w:rsidP="00D43DBD">
      <w:pPr>
        <w:rPr>
          <w:rFonts w:cstheme="minorHAnsi"/>
          <w:szCs w:val="24"/>
        </w:rPr>
      </w:pPr>
    </w:p>
    <w:p w:rsidR="00D43DBD" w:rsidRPr="00A71B01" w:rsidRDefault="00F7649A" w:rsidP="00D43DBD">
      <w:pPr>
        <w:rPr>
          <w:rFonts w:cstheme="minorHAnsi"/>
          <w:szCs w:val="24"/>
        </w:rPr>
      </w:pPr>
      <w:r w:rsidRPr="00A71B01">
        <w:rPr>
          <w:rFonts w:cstheme="minorHAnsi"/>
          <w:noProof/>
          <w:szCs w:val="24"/>
        </w:rPr>
        <w:drawing>
          <wp:anchor distT="0" distB="0" distL="114300" distR="114300" simplePos="0" relativeHeight="251700224" behindDoc="0" locked="0" layoutInCell="1" allowOverlap="1" wp14:anchorId="54F806B1" wp14:editId="4A25879F">
            <wp:simplePos x="0" y="0"/>
            <wp:positionH relativeFrom="column">
              <wp:posOffset>4867910</wp:posOffset>
            </wp:positionH>
            <wp:positionV relativeFrom="paragraph">
              <wp:posOffset>144780</wp:posOffset>
            </wp:positionV>
            <wp:extent cx="1253490" cy="934720"/>
            <wp:effectExtent l="0" t="0" r="381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564"/>
                    <a:stretch/>
                  </pic:blipFill>
                  <pic:spPr bwMode="auto">
                    <a:xfrm>
                      <a:off x="0" y="0"/>
                      <a:ext cx="1253490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5F2">
        <w:rPr>
          <w:rFonts w:cs="MeliorLTStd"/>
          <w:szCs w:val="24"/>
        </w:rPr>
        <w:t xml:space="preserve">We also learned that </w:t>
      </w:r>
      <w:r w:rsidR="00D43DBD">
        <w:rPr>
          <w:rFonts w:cs="MeliorLTStd"/>
          <w:szCs w:val="24"/>
        </w:rPr>
        <w:t>in linear relations the</w:t>
      </w:r>
      <w:r w:rsidR="00D43DBD" w:rsidRPr="00A71B01">
        <w:rPr>
          <w:rFonts w:cs="MeliorLTStd"/>
          <w:szCs w:val="24"/>
        </w:rPr>
        <w:t xml:space="preserve"> values of </w:t>
      </w:r>
      <w:r w:rsidR="00D43DBD" w:rsidRPr="00A71B01">
        <w:rPr>
          <w:rFonts w:cs="MeliorLTStd-Italic"/>
          <w:i/>
          <w:iCs/>
          <w:szCs w:val="24"/>
        </w:rPr>
        <w:t xml:space="preserve">y </w:t>
      </w:r>
      <w:r w:rsidR="00D43DBD" w:rsidRPr="00A71B01">
        <w:rPr>
          <w:rFonts w:cs="MeliorLTStd"/>
          <w:szCs w:val="24"/>
        </w:rPr>
        <w:t>increase or decrease</w:t>
      </w:r>
      <w:r w:rsidR="00D43DBD">
        <w:rPr>
          <w:rFonts w:cs="MeliorLTStd"/>
          <w:szCs w:val="24"/>
        </w:rPr>
        <w:t xml:space="preserve"> </w:t>
      </w:r>
      <w:r w:rsidR="00D43DBD" w:rsidRPr="00A71B01">
        <w:rPr>
          <w:rFonts w:cs="MeliorLTStd"/>
          <w:szCs w:val="24"/>
        </w:rPr>
        <w:t xml:space="preserve">by a constant amount as values of </w:t>
      </w:r>
      <w:r w:rsidR="00D43DBD" w:rsidRPr="00A71B01">
        <w:rPr>
          <w:rFonts w:cs="MeliorLTStd-Italic"/>
          <w:i/>
          <w:iCs/>
          <w:szCs w:val="24"/>
        </w:rPr>
        <w:t xml:space="preserve">x </w:t>
      </w:r>
      <w:r w:rsidR="00D43DBD" w:rsidRPr="00A71B01">
        <w:rPr>
          <w:rFonts w:cs="MeliorLTStd"/>
          <w:szCs w:val="24"/>
        </w:rPr>
        <w:t>increase or decrease by a</w:t>
      </w:r>
      <w:r w:rsidR="00D43DBD">
        <w:rPr>
          <w:rFonts w:cs="MeliorLTStd"/>
          <w:szCs w:val="24"/>
        </w:rPr>
        <w:t xml:space="preserve"> </w:t>
      </w:r>
      <w:r w:rsidR="00D43DBD" w:rsidRPr="00A71B01">
        <w:rPr>
          <w:rFonts w:cs="MeliorLTStd"/>
          <w:szCs w:val="24"/>
        </w:rPr>
        <w:t xml:space="preserve">constant amount. </w:t>
      </w:r>
    </w:p>
    <w:p w:rsidR="00D43DBD" w:rsidRDefault="00D43DBD" w:rsidP="00D43DBD">
      <w:pPr>
        <w:rPr>
          <w:rFonts w:cstheme="minorHAnsi"/>
          <w:szCs w:val="24"/>
        </w:rPr>
      </w:pPr>
    </w:p>
    <w:p w:rsidR="00C035F2" w:rsidRDefault="00C035F2" w:rsidP="00C035F2">
      <w:pPr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>In Lesson 3-6 we also learned that w</w:t>
      </w:r>
      <w:r w:rsidR="00D43DBD" w:rsidRPr="00A71B01">
        <w:rPr>
          <w:rFonts w:cs="MeliorLTStd"/>
          <w:color w:val="000000"/>
          <w:szCs w:val="24"/>
        </w:rPr>
        <w:t>hen a linear relation is written as a</w:t>
      </w:r>
      <w:r>
        <w:rPr>
          <w:rFonts w:cs="MeliorLTStd"/>
          <w:color w:val="000000"/>
          <w:szCs w:val="24"/>
        </w:rPr>
        <w:t xml:space="preserve"> </w:t>
      </w:r>
      <w:r w:rsidRPr="00C035F2">
        <w:rPr>
          <w:rFonts w:cs="MeliorLTStd"/>
          <w:b/>
          <w:color w:val="000000"/>
          <w:szCs w:val="24"/>
        </w:rPr>
        <w:t>linear</w:t>
      </w:r>
      <w:r w:rsidR="00D43DBD" w:rsidRPr="00C035F2">
        <w:rPr>
          <w:rFonts w:cs="MeliorLTStd"/>
          <w:b/>
          <w:color w:val="000000"/>
          <w:szCs w:val="24"/>
        </w:rPr>
        <w:t xml:space="preserve"> equation</w:t>
      </w:r>
      <w:r w:rsidR="00D43DBD" w:rsidRPr="00A71B01">
        <w:rPr>
          <w:rFonts w:cs="MeliorLTStd"/>
          <w:color w:val="000000"/>
          <w:szCs w:val="24"/>
        </w:rPr>
        <w:t>, it will contain one or two variables</w:t>
      </w:r>
      <w:r w:rsidR="00D43DBD">
        <w:rPr>
          <w:rFonts w:cs="MeliorLTStd"/>
          <w:color w:val="000000"/>
          <w:szCs w:val="24"/>
        </w:rPr>
        <w:t xml:space="preserve"> </w:t>
      </w:r>
      <w:r w:rsidR="00D43DBD" w:rsidRPr="00A71B01">
        <w:rPr>
          <w:rFonts w:cs="MeliorLTStd"/>
          <w:color w:val="000000"/>
          <w:szCs w:val="24"/>
        </w:rPr>
        <w:t xml:space="preserve">and its </w:t>
      </w:r>
      <w:r w:rsidR="00D43DBD" w:rsidRPr="009624B2">
        <w:rPr>
          <w:rFonts w:cs="MeliorLTStd"/>
          <w:b/>
          <w:color w:val="000000"/>
          <w:szCs w:val="24"/>
        </w:rPr>
        <w:t>degree</w:t>
      </w:r>
      <w:r w:rsidR="00D43DBD" w:rsidRPr="00A71B01">
        <w:rPr>
          <w:rFonts w:cs="MeliorLTStd"/>
          <w:color w:val="000000"/>
          <w:szCs w:val="24"/>
        </w:rPr>
        <w:t xml:space="preserve"> will be 1.</w:t>
      </w:r>
      <w:r w:rsidR="00D43DBD">
        <w:rPr>
          <w:rFonts w:cs="MeliorLTStd"/>
          <w:color w:val="000000"/>
          <w:szCs w:val="24"/>
        </w:rPr>
        <w:t xml:space="preserve"> </w:t>
      </w:r>
    </w:p>
    <w:p w:rsidR="00D43DBD" w:rsidRPr="00A71B01" w:rsidRDefault="00C035F2" w:rsidP="005C407B">
      <w:pPr>
        <w:tabs>
          <w:tab w:val="left" w:pos="450"/>
        </w:tabs>
        <w:rPr>
          <w:rFonts w:cs="MeliorLTStd-Bold"/>
          <w:color w:val="000000"/>
          <w:szCs w:val="24"/>
        </w:rPr>
      </w:pPr>
      <w:r>
        <w:rPr>
          <w:rFonts w:cs="MeliorLTStd"/>
          <w:color w:val="000000"/>
          <w:szCs w:val="24"/>
        </w:rPr>
        <w:tab/>
      </w:r>
      <w:r w:rsidR="00D43DBD">
        <w:rPr>
          <w:rFonts w:cs="MeliorLTStd-Bold"/>
          <w:color w:val="000000"/>
          <w:szCs w:val="24"/>
        </w:rPr>
        <w:t xml:space="preserve">Examples of </w:t>
      </w:r>
      <w:r w:rsidR="00D43DBD" w:rsidRPr="00A71B01">
        <w:rPr>
          <w:rFonts w:cs="MeliorLTStd-Bold"/>
          <w:color w:val="000000"/>
          <w:szCs w:val="24"/>
        </w:rPr>
        <w:t xml:space="preserve">Linear </w:t>
      </w:r>
      <w:r>
        <w:rPr>
          <w:rFonts w:cs="MeliorLTStd-Bold"/>
          <w:color w:val="000000"/>
          <w:szCs w:val="24"/>
        </w:rPr>
        <w:t>Equa</w:t>
      </w:r>
      <w:r w:rsidR="00D43DBD" w:rsidRPr="00A71B01">
        <w:rPr>
          <w:rFonts w:cs="MeliorLTStd-Bold"/>
          <w:color w:val="000000"/>
          <w:szCs w:val="24"/>
        </w:rPr>
        <w:t xml:space="preserve">tions </w:t>
      </w:r>
    </w:p>
    <w:p w:rsidR="00D43DBD" w:rsidRPr="00A71B01" w:rsidRDefault="00D43DBD" w:rsidP="00D43DBD">
      <w:pPr>
        <w:ind w:left="720"/>
        <w:rPr>
          <w:rFonts w:cs="MeliorLTStd"/>
          <w:color w:val="000000"/>
          <w:szCs w:val="24"/>
        </w:rPr>
      </w:pPr>
      <w:r w:rsidRPr="00A71B01">
        <w:rPr>
          <w:rFonts w:cs="MeliorLTStd-Italic"/>
          <w:i/>
          <w:iCs/>
          <w:color w:val="000000"/>
          <w:szCs w:val="24"/>
        </w:rPr>
        <w:t xml:space="preserve">x </w:t>
      </w:r>
      <w:r w:rsidRPr="00A71B01">
        <w:rPr>
          <w:rFonts w:cs="UniMath-Regular"/>
          <w:color w:val="000000"/>
          <w:szCs w:val="24"/>
        </w:rPr>
        <w:t xml:space="preserve">= </w:t>
      </w:r>
      <w:r w:rsidRPr="00A71B01">
        <w:rPr>
          <w:rFonts w:cs="MeliorLTStd"/>
          <w:color w:val="000000"/>
          <w:szCs w:val="24"/>
        </w:rPr>
        <w:t xml:space="preserve">7 </w:t>
      </w:r>
    </w:p>
    <w:p w:rsidR="00D43DBD" w:rsidRPr="00A71B01" w:rsidRDefault="00D43DBD" w:rsidP="00D43DBD">
      <w:pPr>
        <w:ind w:left="720"/>
        <w:rPr>
          <w:rFonts w:cs="MeliorLTStd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>3</w:t>
      </w:r>
      <w:r w:rsidRPr="00A71B01">
        <w:rPr>
          <w:rFonts w:cs="MeliorLTStd-Italic"/>
          <w:i/>
          <w:iCs/>
          <w:color w:val="000000"/>
          <w:szCs w:val="24"/>
        </w:rPr>
        <w:t xml:space="preserve">m </w:t>
      </w:r>
      <w:r w:rsidRPr="00A71B01">
        <w:rPr>
          <w:rFonts w:cs="UniMath-Regular"/>
          <w:color w:val="000000"/>
          <w:szCs w:val="24"/>
        </w:rPr>
        <w:t xml:space="preserve">+ </w:t>
      </w:r>
      <w:r w:rsidRPr="00A71B01">
        <w:rPr>
          <w:rFonts w:cs="MeliorLTStd"/>
          <w:color w:val="000000"/>
          <w:szCs w:val="24"/>
        </w:rPr>
        <w:t>2</w:t>
      </w:r>
      <w:r w:rsidRPr="00A71B01">
        <w:rPr>
          <w:rFonts w:cs="MeliorLTStd-Italic"/>
          <w:i/>
          <w:iCs/>
          <w:color w:val="000000"/>
          <w:szCs w:val="24"/>
        </w:rPr>
        <w:t xml:space="preserve">n </w:t>
      </w:r>
      <w:r w:rsidRPr="00A71B01">
        <w:rPr>
          <w:rFonts w:cs="UniMath-Regular"/>
          <w:color w:val="000000"/>
          <w:szCs w:val="24"/>
        </w:rPr>
        <w:t xml:space="preserve">= </w:t>
      </w:r>
      <w:r>
        <w:rPr>
          <w:rFonts w:cs="UniMath-Regular"/>
          <w:color w:val="000000"/>
          <w:szCs w:val="24"/>
        </w:rPr>
        <w:t>–</w:t>
      </w:r>
      <w:r w:rsidRPr="00A71B01">
        <w:rPr>
          <w:rFonts w:cs="MeliorLTStd"/>
          <w:color w:val="000000"/>
          <w:szCs w:val="24"/>
        </w:rPr>
        <w:t xml:space="preserve">12 </w:t>
      </w:r>
      <w:r>
        <w:rPr>
          <w:rFonts w:cs="MeliorLTStd"/>
          <w:color w:val="000000"/>
          <w:szCs w:val="24"/>
        </w:rPr>
        <w:tab/>
      </w:r>
    </w:p>
    <w:p w:rsidR="00D43DBD" w:rsidRDefault="005C407B" w:rsidP="00D43DBD">
      <w:pPr>
        <w:ind w:left="720"/>
        <w:rPr>
          <w:rFonts w:cs="MeliorLTStd-Italic"/>
          <w:iCs/>
          <w:color w:val="000000"/>
          <w:szCs w:val="24"/>
        </w:rPr>
      </w:pPr>
      <w:r w:rsidRPr="00D81402">
        <w:rPr>
          <w:rFonts w:cs="MeliorLTStd-Italic"/>
          <w:i/>
          <w:iCs/>
          <w:color w:val="000000"/>
          <w:position w:val="-24"/>
          <w:szCs w:val="24"/>
        </w:rPr>
        <w:object w:dxaOrig="1200" w:dyaOrig="620">
          <v:shape id="_x0000_i1028" type="#_x0000_t75" style="width:60pt;height:31.1pt" o:ole="">
            <v:imagedata r:id="rId17" o:title=""/>
          </v:shape>
          <o:OLEObject Type="Embed" ProgID="Equation.DSMT4" ShapeID="_x0000_i1028" DrawAspect="Content" ObjectID="_1524307487" r:id="rId18"/>
        </w:object>
      </w:r>
    </w:p>
    <w:p w:rsidR="00E37234" w:rsidRDefault="00E37234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br w:type="page"/>
      </w:r>
    </w:p>
    <w:p w:rsidR="00DB4AA5" w:rsidRDefault="009A77BE" w:rsidP="00E37234">
      <w:pPr>
        <w:pStyle w:val="Heading1"/>
      </w:pPr>
      <w:r>
        <w:lastRenderedPageBreak/>
        <w:t>Graphing</w:t>
      </w:r>
      <w:r w:rsidR="00E37234">
        <w:t xml:space="preserve"> </w:t>
      </w:r>
      <w:r w:rsidR="001163D3">
        <w:t>a linear equation</w:t>
      </w:r>
    </w:p>
    <w:p w:rsidR="00A71546" w:rsidRDefault="00A71546" w:rsidP="00A71546">
      <w:pPr>
        <w:pStyle w:val="Heading2"/>
      </w:pPr>
      <w:r>
        <w:t>Two points</w:t>
      </w:r>
    </w:p>
    <w:p w:rsidR="00B07475" w:rsidRDefault="004229CA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595255</wp:posOffset>
                </wp:positionH>
                <wp:positionV relativeFrom="paragraph">
                  <wp:posOffset>26612</wp:posOffset>
                </wp:positionV>
                <wp:extent cx="2430780" cy="2351405"/>
                <wp:effectExtent l="38100" t="38100" r="0" b="67945"/>
                <wp:wrapSquare wrapText="bothSides"/>
                <wp:docPr id="627" name="Group 6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0780" cy="2351405"/>
                          <a:chOff x="0" y="0"/>
                          <a:chExt cx="2430780" cy="2351405"/>
                        </a:xfrm>
                      </wpg:grpSpPr>
                      <wpg:grpSp>
                        <wpg:cNvPr id="127" name="Group 127"/>
                        <wpg:cNvGrpSpPr/>
                        <wpg:grpSpPr>
                          <a:xfrm>
                            <a:off x="0" y="0"/>
                            <a:ext cx="2430780" cy="2351405"/>
                            <a:chOff x="367070" y="220944"/>
                            <a:chExt cx="2431375" cy="2352076"/>
                          </a:xfrm>
                        </wpg:grpSpPr>
                        <wpg:grpSp>
                          <wpg:cNvPr id="128" name="Group 128"/>
                          <wpg:cNvGrpSpPr/>
                          <wpg:grpSpPr>
                            <a:xfrm>
                              <a:off x="367070" y="220944"/>
                              <a:ext cx="2431375" cy="2352076"/>
                              <a:chOff x="367145" y="220973"/>
                              <a:chExt cx="2431875" cy="2352377"/>
                            </a:xfrm>
                          </wpg:grpSpPr>
                          <wpg:grpSp>
                            <wpg:cNvPr id="130" name="Group 130"/>
                            <wpg:cNvGrpSpPr/>
                            <wpg:grpSpPr>
                              <a:xfrm>
                                <a:off x="367145" y="256309"/>
                                <a:ext cx="2431875" cy="2317041"/>
                                <a:chOff x="0" y="0"/>
                                <a:chExt cx="2432050" cy="2317115"/>
                              </a:xfrm>
                            </wpg:grpSpPr>
                            <wpg:grpSp>
                              <wpg:cNvPr id="131" name="Group 131"/>
                              <wpg:cNvGrpSpPr/>
                              <wpg:grpSpPr>
                                <a:xfrm>
                                  <a:off x="0" y="38100"/>
                                  <a:ext cx="2298700" cy="2279015"/>
                                  <a:chOff x="0" y="19050"/>
                                  <a:chExt cx="2298700" cy="2279015"/>
                                </a:xfrm>
                              </wpg:grpSpPr>
                              <wps:wsp>
                                <wps:cNvPr id="136" name="Straight Connector 136"/>
                                <wps:cNvCnPr/>
                                <wps:spPr>
                                  <a:xfrm>
                                    <a:off x="2286000" y="19050"/>
                                    <a:ext cx="0" cy="22752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" name="Straight Connector 137"/>
                                <wps:cNvCnPr/>
                                <wps:spPr>
                                  <a:xfrm>
                                    <a:off x="2057400" y="19050"/>
                                    <a:ext cx="0" cy="22790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8" name="Straight Connector 138"/>
                                <wps:cNvCnPr/>
                                <wps:spPr>
                                  <a:xfrm>
                                    <a:off x="127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9" name="Straight Connector 139"/>
                                <wps:cNvCnPr/>
                                <wps:spPr>
                                  <a:xfrm>
                                    <a:off x="2286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" name="Straight Connector 140"/>
                                <wps:cNvCnPr/>
                                <wps:spPr>
                                  <a:xfrm>
                                    <a:off x="4572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1" name="Straight Connector 141"/>
                                <wps:cNvCnPr/>
                                <wps:spPr>
                                  <a:xfrm>
                                    <a:off x="685800" y="19050"/>
                                    <a:ext cx="0" cy="22752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2" name="Straight Connector 142"/>
                                <wps:cNvCnPr/>
                                <wps:spPr>
                                  <a:xfrm>
                                    <a:off x="91440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3" name="Straight Connector 143"/>
                                <wps:cNvCnPr/>
                                <wps:spPr>
                                  <a:xfrm>
                                    <a:off x="11430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" name="Straight Connector 144"/>
                                <wps:cNvCnPr/>
                                <wps:spPr>
                                  <a:xfrm>
                                    <a:off x="137160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" name="Straight Connector 145"/>
                                <wps:cNvCnPr/>
                                <wps:spPr>
                                  <a:xfrm>
                                    <a:off x="1835150" y="19050"/>
                                    <a:ext cx="0" cy="2263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Straight Connector 146"/>
                                <wps:cNvCnPr/>
                                <wps:spPr>
                                  <a:xfrm>
                                    <a:off x="159385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7" name="Straight Connector 147"/>
                                <wps:cNvCnPr/>
                                <wps:spPr>
                                  <a:xfrm>
                                    <a:off x="0" y="227965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" name="Straight Connector 148"/>
                                <wps:cNvCnPr/>
                                <wps:spPr>
                                  <a:xfrm>
                                    <a:off x="0" y="1905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" name="Straight Connector 149"/>
                                <wps:cNvCnPr/>
                                <wps:spPr>
                                  <a:xfrm>
                                    <a:off x="12700" y="2286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" name="Straight Connector 150"/>
                                <wps:cNvCnPr/>
                                <wps:spPr>
                                  <a:xfrm>
                                    <a:off x="25400" y="4572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1" name="Straight Connector 151"/>
                                <wps:cNvCnPr/>
                                <wps:spPr>
                                  <a:xfrm>
                                    <a:off x="0" y="6858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Straight Connector 152"/>
                                <wps:cNvCnPr/>
                                <wps:spPr>
                                  <a:xfrm>
                                    <a:off x="25400" y="914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3" name="Straight Connector 153"/>
                                <wps:cNvCnPr/>
                                <wps:spPr>
                                  <a:xfrm>
                                    <a:off x="0" y="11430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4" name="Straight Connector 154"/>
                                <wps:cNvCnPr/>
                                <wps:spPr>
                                  <a:xfrm>
                                    <a:off x="0" y="18288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Straight Connector 155"/>
                                <wps:cNvCnPr/>
                                <wps:spPr>
                                  <a:xfrm>
                                    <a:off x="0" y="16002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" name="Straight Connector 156"/>
                                <wps:cNvCnPr/>
                                <wps:spPr>
                                  <a:xfrm>
                                    <a:off x="0" y="13716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7" name="Straight Connector 157"/>
                                <wps:cNvCnPr/>
                                <wps:spPr>
                                  <a:xfrm>
                                    <a:off x="0" y="2057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58" name="Group 158"/>
                              <wpg:cNvGrpSpPr/>
                              <wpg:grpSpPr>
                                <a:xfrm>
                                  <a:off x="12700" y="0"/>
                                  <a:ext cx="2419350" cy="2300683"/>
                                  <a:chOff x="0" y="0"/>
                                  <a:chExt cx="2419350" cy="2300683"/>
                                </a:xfrm>
                              </wpg:grpSpPr>
                              <wps:wsp>
                                <wps:cNvPr id="159" name="Straight Connector 159"/>
                                <wps:cNvCnPr/>
                                <wps:spPr>
                                  <a:xfrm>
                                    <a:off x="0" y="1168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headEnd type="stealth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08" name="Straight Connector 608"/>
                                <wps:cNvCnPr/>
                                <wps:spPr>
                                  <a:xfrm flipH="1" flipV="1">
                                    <a:off x="1127543" y="22794"/>
                                    <a:ext cx="2543" cy="2277889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headEnd type="stealth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09" name="Text Box 609"/>
                                <wps:cNvSpPr txBox="1"/>
                                <wps:spPr>
                                  <a:xfrm>
                                    <a:off x="38100" y="11620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0" name="Text Box 610"/>
                                <wps:cNvSpPr txBox="1"/>
                                <wps:spPr>
                                  <a:xfrm>
                                    <a:off x="1473200" y="1155700"/>
                                    <a:ext cx="2286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1" name="Text Box 611"/>
                                <wps:cNvSpPr txBox="1"/>
                                <wps:spPr>
                                  <a:xfrm>
                                    <a:off x="1066800" y="1333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2" name="Text Box 612"/>
                                <wps:cNvSpPr txBox="1"/>
                                <wps:spPr>
                                  <a:xfrm>
                                    <a:off x="1066800" y="19621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3" name="Text Box 613"/>
                                <wps:cNvSpPr txBox="1"/>
                                <wps:spPr>
                                  <a:xfrm>
                                    <a:off x="1060450" y="147320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4" name="Text Box 614"/>
                                <wps:cNvSpPr txBox="1"/>
                                <wps:spPr>
                                  <a:xfrm>
                                    <a:off x="1060450" y="59055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5" name="Text Box 615"/>
                                <wps:cNvSpPr txBox="1"/>
                                <wps:spPr>
                                  <a:xfrm>
                                    <a:off x="1930400" y="1155700"/>
                                    <a:ext cx="2286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6" name="Text Box 616"/>
                                <wps:cNvSpPr txBox="1"/>
                                <wps:spPr>
                                  <a:xfrm>
                                    <a:off x="527050" y="115570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2E44EC" w:rsidRDefault="003B3AC5" w:rsidP="001950FD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–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7" name="Text Box 617"/>
                                <wps:cNvSpPr txBox="1"/>
                                <wps:spPr>
                                  <a:xfrm>
                                    <a:off x="2076450" y="93980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F2587E" w:rsidRDefault="003B3AC5" w:rsidP="001950FD">
                                      <w:pPr>
                                        <w:jc w:val="center"/>
                                        <w:rPr>
                                          <w:i/>
                                          <w:sz w:val="20"/>
                                        </w:rPr>
                                      </w:pPr>
                                      <w:r w:rsidRPr="00F2587E">
                                        <w:rPr>
                                          <w:i/>
                                          <w:sz w:val="20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8" name="Text Box 618"/>
                                <wps:cNvSpPr txBox="1"/>
                                <wps:spPr>
                                  <a:xfrm>
                                    <a:off x="882650" y="0"/>
                                    <a:ext cx="342900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B3AC5" w:rsidRPr="00F2587E" w:rsidRDefault="003B3AC5" w:rsidP="001950FD">
                                      <w:pPr>
                                        <w:jc w:val="center"/>
                                        <w:rPr>
                                          <w:i/>
                                          <w:sz w:val="20"/>
                                        </w:rPr>
                                      </w:pPr>
                                      <w:r w:rsidRPr="00F2587E">
                                        <w:rPr>
                                          <w:i/>
                                          <w:sz w:val="20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619" name="Straight Connector 619"/>
                            <wps:cNvCnPr/>
                            <wps:spPr>
                              <a:xfrm flipH="1">
                                <a:off x="394970" y="220973"/>
                                <a:ext cx="1892821" cy="1883127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20" name="Oval 620"/>
                          <wps:cNvSpPr/>
                          <wps:spPr>
                            <a:xfrm flipH="1" flipV="1">
                              <a:off x="1262171" y="1182649"/>
                              <a:ext cx="49849" cy="4571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24" name="Straight Connector 624"/>
                        <wps:cNvCnPr/>
                        <wps:spPr>
                          <a:xfrm flipH="1">
                            <a:off x="0" y="969818"/>
                            <a:ext cx="2297373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5" name="Straight Connector 625"/>
                        <wps:cNvCnPr/>
                        <wps:spPr>
                          <a:xfrm rot="5400000" flipH="1">
                            <a:off x="-228600" y="1191491"/>
                            <a:ext cx="2296795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6" name="Straight Connector 626"/>
                        <wps:cNvCnPr/>
                        <wps:spPr>
                          <a:xfrm rot="16200000" flipH="1">
                            <a:off x="114299" y="176646"/>
                            <a:ext cx="1891969" cy="1882349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27" o:spid="_x0000_s1026" style="position:absolute;margin-left:283.1pt;margin-top:2.1pt;width:191.4pt;height:185.15pt;z-index:251731968" coordsize="24307,23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">
                <v:group id="Group 127" o:spid="_x0000_s1027" style="position:absolute;width:24307;height:23514" coordorigin="3670,2209" coordsize="24313,23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group id="Group 128" o:spid="_x0000_s1028" style="position:absolute;left:3670;top:2209;width:24314;height:23521" coordorigin="3671,2209" coordsize="24318,235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<v:group id="Group 130" o:spid="_x0000_s1029" style="position:absolute;left:3671;top:2563;width:24319;height:23170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<v:group id="Group 131" o:spid="_x0000_s1030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  <v:line id="Straight Connector 136" o:spid="_x0000_s1031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XccEAAADcAAAADwAAAGRycy9kb3ducmV2LnhtbERPy6rCMBDdC/5DGMGNXFNfRXqNIoKg&#10;IogP7npo5rbFZlKaqPXvjSC4m8N5zmzRmFLcqXaFZQWDfgSCOLW64EzB5bz+mYJwHlljaZkUPMnB&#10;Yt5uzTDR9sFHup98JkIIuwQV5N5XiZQuzcmg69uKOHD/tjboA6wzqWt8hHBTymEUxdJgwaEhx4pW&#10;OaXX080omPz1ymG83+6OpNeT6XLMh+YyUqrbaZa/IDw1/iv+uDc6zB/F8H4mXCD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nFdxwQAAANwAAAAPAAAAAAAAAAAAAAAA&#10;AKECAABkcnMvZG93bnJldi54bWxQSwUGAAAAAAQABAD5AAAAjwMAAAAA&#10;" strokecolor="#00b0f0"/>
                        <v:line id="Straight Connector 137" o:spid="_x0000_s1032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Dy6sQAAADcAAAADwAAAGRycy9kb3ducmV2LnhtbERPTWvCQBC9F/wPyxR6Ed2oNYbUVaQQ&#10;qKVQjMHzkJ0modnZkN3G9N93BaG3ebzP2e5H04qBetdYVrCYRyCIS6sbrhQU52yWgHAeWWNrmRT8&#10;koP9bvKwxVTbK59oyH0lQgi7FBXU3neplK6syaCb2444cF+2N+gD7Cupe7yGcNPKZRTF0mDDoaHG&#10;jl5rKr/zH6NgfZm2y/jj+H4ina2TwzN/jsVKqafH8fACwtPo/8V395sO81cbuD0TLpC7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0PLqxAAAANwAAAAPAAAAAAAAAAAA&#10;AAAAAKECAABkcnMvZG93bnJldi54bWxQSwUGAAAAAAQABAD5AAAAkgMAAAAA&#10;" strokecolor="#00b0f0"/>
                        <v:line id="Straight Connector 138" o:spid="_x0000_s1033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9mmMUAAADcAAAADwAAAGRycy9kb3ducmV2LnhtbESPS4vCQBCE78L+h6EX9iI6WV9IdBQR&#10;hFUE8YHnJtMmYTM9ITNq/Pf2YWFv3VR11dfzZesq9aAmlJ4NfPcTUMSZtyXnBi7nTW8KKkRki5Vn&#10;MvCiAMvFR2eOqfVPPtLjFHMlIRxSNFDEWKdah6wgh6Hva2LRbr5xGGVtcm0bfEq4q/QgSSbaYcnS&#10;UGBN64Ky39PdGRhfu9Vgst/ujmQ34+lqxIf2MjTm67NdzUBFauO/+e/6xwr+UGjlGZlAL9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9mmMUAAADcAAAADwAAAAAAAAAA&#10;AAAAAAChAgAAZHJzL2Rvd25yZXYueG1sUEsFBgAAAAAEAAQA+QAAAJMDAAAAAA==&#10;" strokecolor="#00b0f0"/>
                        <v:line id="Straight Connector 139" o:spid="_x0000_s1034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PDA8IAAADcAAAADwAAAGRycy9kb3ducmV2LnhtbERP24rCMBB9F/yHMMK+LGvqlVqNIguC&#10;K4LoFp+HZmyLzaQ0Uevfm4UF3+ZwrrNYtaYSd2pcaVnBoB+BIM6sLjlXkP5uvmIQziNrrCyTgic5&#10;WC27nQUm2j74SPeTz0UIYZeggsL7OpHSZQUZdH1bEwfuYhuDPsAml7rBRwg3lRxG0VQaLDk0FFjT&#10;d0HZ9XQzCibnz2o43f/sjqQ3k3g95kObjpT66LXrOQhPrX+L/91bHeaPZvD3TLh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PDA8IAAADcAAAADwAAAAAAAAAAAAAA&#10;AAChAgAAZHJzL2Rvd25yZXYueG1sUEsFBgAAAAAEAAQA+QAAAJADAAAAAA==&#10;" strokecolor="#00b0f0"/>
                        <v:line id="Straight Connector 140" o:spid="_x0000_s1035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8Z48UAAADcAAAADwAAAGRycy9kb3ducmV2LnhtbESPT4vCQAzF78J+hyELexGdrqsi1VFE&#10;EFYRxD94Dp3Ylu1kSmfU+u03B8Fbwnt575fZonWVulMTSs8GvvsJKOLM25JzA+fTujcBFSKyxcoz&#10;GXhSgMX8ozPD1PoHH+h+jLmSEA4pGihirFOtQ1aQw9D3NbFoV984jLI2ubYNPiTcVXqQJGPtsGRp&#10;KLCmVUHZ3/HmDIwu3Wow3m22B7Lr0WQ55H17/jHm67NdTkFFauPb/Lr+tYI/FHx5Rib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8Z48UAAADcAAAADwAAAAAAAAAA&#10;AAAAAAChAgAAZHJzL2Rvd25yZXYueG1sUEsFBgAAAAAEAAQA+QAAAJMDAAAAAA==&#10;" strokecolor="#00b0f0"/>
                        <v:line id="Straight Connector 141" o:spid="_x0000_s1036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O8eMEAAADcAAAADwAAAGRycy9kb3ducmV2LnhtbERP24rCMBB9X/Afwgi+LDb1itRGEUHQ&#10;ZUG84PPQjG2xmZQmav17s7Dg2xzOddJlayrxoMaVlhUMohgEcWZ1ybmC82nTn4FwHlljZZkUvMjB&#10;ctH5SjHR9skHehx9LkIIuwQVFN7XiZQuK8igi2xNHLirbQz6AJtc6gafIdxUchjHU2mw5NBQYE3r&#10;grLb8W4UTC7f1XD6u/s5kN5MZqsx79vzSKlet13NQXhq/Uf8797qMH88gL9nwgVy8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c7x4wQAAANwAAAAPAAAAAAAAAAAAAAAA&#10;AKECAABkcnMvZG93bnJldi54bWxQSwUGAAAAAAQABAD5AAAAjwMAAAAA&#10;" strokecolor="#00b0f0"/>
                        <v:line id="Straight Connector 142" o:spid="_x0000_s1037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EiD8MAAADcAAAADwAAAGRycy9kb3ducmV2LnhtbERPTWvCQBC9C/0PyxS8iG6aRpGYjUhB&#10;UCkUrXgesmMSmp0N2a2J/74rFLzN431Oth5MI27UudqygrdZBIK4sLrmUsH5eztdgnAeWWNjmRTc&#10;ycE6fxllmGrb85FuJ1+KEMIuRQWV920qpSsqMuhmtiUO3NV2Bn2AXSl1h30IN42Mo2ghDdYcGips&#10;6aOi4uf0axTML5MmXnzuD0fS2/lyk/DXcH5Xavw6bFYgPA3+Kf5373SYn8TweCZcI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hIg/DAAAA3AAAAA8AAAAAAAAAAAAA&#10;AAAAoQIAAGRycy9kb3ducmV2LnhtbFBLBQYAAAAABAAEAPkAAACRAwAAAAA=&#10;" strokecolor="#00b0f0"/>
                        <v:line id="Straight Connector 143" o:spid="_x0000_s1038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2HlMMAAADcAAAADwAAAGRycy9kb3ducmV2LnhtbERPTWvCQBC9F/wPywi9lLrRaJDUVUQQ&#10;tAiSVHoestMkNDsbslsT/71bELzN433OajOYRlypc7VlBdNJBIK4sLrmUsHla/++BOE8ssbGMim4&#10;kYPNevSywlTbnjO65r4UIYRdigoq79tUSldUZNBNbEscuB/bGfQBdqXUHfYh3DRyFkWJNFhzaKiw&#10;pV1FxW/+ZxQsvt+aWXI6fmak94vlds7n4RIr9Toeth8gPA3+KX64DzrMn8fw/0y4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th5TDAAAA3AAAAA8AAAAAAAAAAAAA&#10;AAAAoQIAAGRycy9kb3ducmV2LnhtbFBLBQYAAAAABAAEAPkAAACRAwAAAAA=&#10;" strokecolor="#00b0f0"/>
                        <v:line id="Straight Connector 144" o:spid="_x0000_s1039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Qf4MIAAADcAAAADwAAAGRycy9kb3ducmV2LnhtbERP24rCMBB9F/yHMIIvsk3VKqVrFFkQ&#10;dBHEC/s8NLNtsZmUJqv1782C4NscznUWq87U4katqywrGEcxCOLc6ooLBZfz5iMF4TyyxtoyKXiQ&#10;g9Wy31tgpu2dj3Q7+UKEEHYZKii9bzIpXV6SQRfZhjhwv7Y16ANsC6lbvIdwU8tJHM+lwYpDQ4kN&#10;fZWUX09/RsHsZ1RP5vvd95H0ZpauEz50l6lSw0G3/gThqfNv8cu91WF+ksD/M+E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Qf4MIAAADcAAAADwAAAAAAAAAAAAAA&#10;AAChAgAAZHJzL2Rvd25yZXYueG1sUEsFBgAAAAAEAAQA+QAAAJADAAAAAA==&#10;" strokecolor="#00b0f0"/>
                        <v:line id="Straight Connector 145" o:spid="_x0000_s1040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i6e8IAAADcAAAADwAAAGRycy9kb3ducmV2LnhtbERP24rCMBB9F/yHMIIvsk29VErXKLIg&#10;6CKIF/Z5aGbbYjMpTVbr35sFwbc5nOssVp2pxY1aV1lWMI5iEMS51RUXCi7nzUcKwnlkjbVlUvAg&#10;B6tlv7fATNs7H+l28oUIIewyVFB632RSurwkgy6yDXHgfm1r0AfYFlK3eA/hppaTOJ5LgxWHhhIb&#10;+iopv57+jILkZ1RP5vvd95H0JknXMz50l6lSw0G3/gThqfNv8cu91WH+LIH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Ei6e8IAAADcAAAADwAAAAAAAAAAAAAA&#10;AAChAgAAZHJzL2Rvd25yZXYueG1sUEsFBgAAAAAEAAQA+QAAAJADAAAAAA==&#10;" strokecolor="#00b0f0"/>
                        <v:line id="Straight Connector 146" o:spid="_x0000_s1041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okDMIAAADcAAAADwAAAGRycy9kb3ducmV2LnhtbERP24rCMBB9X/Afwgi+LNvUW5Fuo4gg&#10;6CKIF/Z5aGbbYjMpTdT692ZB8G0O5zrZojO1uFHrKssKhlEMgji3uuJCwfm0/pqBcB5ZY22ZFDzI&#10;wWLe+8gw1fbOB7odfSFCCLsUFZTeN6mULi/JoItsQxy4P9sa9AG2hdQt3kO4qeUojhNpsOLQUGJD&#10;q5Lyy/FqFEx/P+tRstv+HEivp7PlhPfdeazUoN8tv0F46vxb/HJvdJg/SeD/mXCBn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okDMIAAADcAAAADwAAAAAAAAAAAAAA&#10;AAChAgAAZHJzL2Rvd25yZXYueG1sUEsFBgAAAAAEAAQA+QAAAJADAAAAAA==&#10;" strokecolor="#00b0f0"/>
                        <v:line id="Straight Connector 147" o:spid="_x0000_s1042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aBl8MAAADcAAAADwAAAGRycy9kb3ducmV2LnhtbERP22rCQBB9L/QflhH6InVTL1FSV5FC&#10;QKVQTMXnITtNgtnZkF1j/HtXEPo2h3Od5bo3teiodZVlBR+jCARxbnXFhYLjb/q+AOE8ssbaMim4&#10;kYP16vVliYm2Vz5Ql/lChBB2CSoovW8SKV1ekkE3sg1x4P5sa9AH2BZSt3gN4aaW4yiKpcGKQ0OJ&#10;DX2VlJ+zi1EwOw3rcfy92x9Ip7PFZso//XGi1Nug33yC8NT7f/HTvdVh/nQOj2fCB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WgZfDAAAA3AAAAA8AAAAAAAAAAAAA&#10;AAAAoQIAAGRycy9kb3ducmV2LnhtbFBLBQYAAAAABAAEAPkAAACRAwAAAAA=&#10;" strokecolor="#00b0f0"/>
                        <v:line id="Straight Connector 148" o:spid="_x0000_s1043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kV5cUAAADcAAAADwAAAGRycy9kb3ducmV2LnhtbESPT4vCQAzF78J+hyELexGdrqsi1VFE&#10;EFYRxD94Dp3Ylu1kSmfU+u03B8Fbwnt575fZonWVulMTSs8GvvsJKOLM25JzA+fTujcBFSKyxcoz&#10;GXhSgMX8ozPD1PoHH+h+jLmSEA4pGihirFOtQ1aQw9D3NbFoV984jLI2ubYNPiTcVXqQJGPtsGRp&#10;KLCmVUHZ3/HmDIwu3Wow3m22B7Lr0WQ55H17/jHm67NdTkFFauPb/Lr+tYI/FFp5Rib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kV5cUAAADcAAAADwAAAAAAAAAA&#10;AAAAAAChAgAAZHJzL2Rvd25yZXYueG1sUEsFBgAAAAAEAAQA+QAAAJMDAAAAAA==&#10;" strokecolor="#00b0f0"/>
                        <v:line id="Straight Connector 149" o:spid="_x0000_s1044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WwfsIAAADcAAAADwAAAGRycy9kb3ducmV2LnhtbERPTYvCMBC9L/gfwgheRFNdlVqNIoKg&#10;y8KiFs9DM7bFZlKaqN1/bxaEvc3jfc5y3ZpKPKhxpWUFo2EEgjizuuRcQXreDWIQziNrrCyTgl9y&#10;sF51PpaYaPvkIz1OPhchhF2CCgrv60RKlxVk0A1tTRy4q20M+gCbXOoGnyHcVHIcRTNpsOTQUGBN&#10;24Ky2+luFEwv/Wo8+z58HUnvpvFmwj9t+qlUr9tuFiA8tf5f/HbvdZg/mcPfM+ECuX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WwfsIAAADcAAAADwAAAAAAAAAAAAAA&#10;AAChAgAAZHJzL2Rvd25yZXYueG1sUEsFBgAAAAAEAAQA+QAAAJADAAAAAA==&#10;" strokecolor="#00b0f0"/>
                        <v:line id="Straight Connector 150" o:spid="_x0000_s1045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PPsUAAADcAAAADwAAAGRycy9kb3ducmV2LnhtbESPQWvCQBCF74L/YRmhF9FNrRGJriIF&#10;oS2CRMXzkJ0modnZkN1q+u87B8HbDO/Ne9+st71r1I26UHs28DpNQBEX3tZcGric95MlqBCRLTae&#10;ycAfBdhuhoM1ZtbfOafbKZZKQjhkaKCKsc20DkVFDsPUt8SiffvOYZS1K7Xt8C7hrtGzJFlohzVL&#10;Q4UtvVdU/Jx+nYH0Om5mi8PnV052ny53cz72lzdjXkb9bgUqUh+f5sf1hxX8VPDlGZlAb/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aPPsUAAADcAAAADwAAAAAAAAAA&#10;AAAAAAChAgAAZHJzL2Rvd25yZXYueG1sUEsFBgAAAAAEAAQA+QAAAJMDAAAAAA==&#10;" strokecolor="#00b0f0"/>
                        <v:line id="Straight Connector 151" o:spid="_x0000_s1046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oqpcEAAADcAAAADwAAAGRycy9kb3ducmV2LnhtbERPy6rCMBDdX/AfwghuLpqqtyLVKCII&#10;KhfEB66HZmyLzaQ0UevfG0FwN4fznOm8MaW4U+0Kywr6vQgEcWp1wZmC03HVHYNwHlljaZkUPMnB&#10;fNb6mWKi7YP3dD/4TIQQdgkqyL2vEildmpNB17MVceAutjboA6wzqWt8hHBTykEUjaTBgkNDjhUt&#10;c0qvh5tREJ9/y8Hof7Pdk17F48Uf75rTUKlOu1lMQHhq/Ff8ca91mB/34f1MuE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qiqlwQAAANwAAAAPAAAAAAAAAAAAAAAA&#10;AKECAABkcnMvZG93bnJldi54bWxQSwUGAAAAAAQABAD5AAAAjwMAAAAA&#10;" strokecolor="#00b0f0"/>
                        <v:line id="Straight Connector 152" o:spid="_x0000_s1047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i00sIAAADcAAAADwAAAGRycy9kb3ducmV2LnhtbERPTYvCMBC9L/gfwgheFk2tW5GuUUQQ&#10;VBakKnsemtm2bDMpTdT6740geJvH+5z5sjO1uFLrKssKxqMIBHFudcWFgvNpM5yBcB5ZY22ZFNzJ&#10;wXLR+5hjqu2NM7oefSFCCLsUFZTeN6mULi/JoBvZhjhwf7Y16ANsC6lbvIVwU8s4iqbSYMWhocSG&#10;1iXl/8eLUZD8ftbx9Ge3z0hvktnqiw/deaLUoN+tvkF46vxb/HJvdZifxPB8Jlw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ni00sIAAADcAAAADwAAAAAAAAAAAAAA&#10;AAChAgAAZHJzL2Rvd25yZXYueG1sUEsFBgAAAAAEAAQA+QAAAJADAAAAAA==&#10;" strokecolor="#00b0f0"/>
                        <v:line id="Straight Connector 153" o:spid="_x0000_s1048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QRScEAAADcAAAADwAAAGRycy9kb3ducmV2LnhtbERPy6rCMBDdC/5DGMGNaOqjItUoIghe&#10;EcQHrodmbIvNpDRRe//eXLjgbg7nOYtVY0rxotoVlhUMBxEI4tTqgjMF18u2PwPhPLLG0jIp+CUH&#10;q2W7tcBE2zef6HX2mQgh7BJUkHtfJVK6NCeDbmAr4sDdbW3QB1hnUtf4DuGmlKMomkqDBYeGHCva&#10;5JQ+zk+jIL71ytH08LM/kd7Gs/WEj811rFS306znIDw1/iv+d+90mB+P4e+ZcIFc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NBFJwQAAANwAAAAPAAAAAAAAAAAAAAAA&#10;AKECAABkcnMvZG93bnJldi54bWxQSwUGAAAAAAQABAD5AAAAjwMAAAAA&#10;" strokecolor="#00b0f0"/>
                        <v:line id="Straight Connector 154" o:spid="_x0000_s1049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2JPcIAAADcAAAADwAAAGRycy9kb3ducmV2LnhtbERP24rCMBB9F/yHMIIvsk29VErXKLIg&#10;6CKIF/Z5aGbbYjMpTVbr35sFwbc5nOssVp2pxY1aV1lWMI5iEMS51RUXCi7nzUcKwnlkjbVlUvAg&#10;B6tlv7fATNs7H+l28oUIIewyVFB632RSurwkgy6yDXHgfm1r0AfYFlK3eA/hppaTOJ5LgxWHhhIb&#10;+iopv57+jILkZ1RP5vvd95H0JknXMz50l6lSw0G3/gThqfNv8cu91WF+MoP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t2JPcIAAADcAAAADwAAAAAAAAAAAAAA&#10;AAChAgAAZHJzL2Rvd25yZXYueG1sUEsFBgAAAAAEAAQA+QAAAJADAAAAAA==&#10;" strokecolor="#00b0f0"/>
                        <v:line id="Straight Connector 155" o:spid="_x0000_s1050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EspsMAAADcAAAADwAAAGRycy9kb3ducmV2LnhtbERPTWvCQBC9F/wPywheim60TZDoKiII&#10;thSKGjwP2TEJZmdDdk3iv+8WCr3N433OejuYWnTUusqygvksAkGcW11xoSC7HKZLEM4ja6wtk4In&#10;OdhuRi9rTLXt+UTd2RcihLBLUUHpfZNK6fKSDLqZbYgDd7OtQR9gW0jdYh/CTS0XUZRIgxWHhhIb&#10;2peU388PoyC+vtaL5Ovj80T6EC937/w9ZG9KTcbDbgXC0+D/xX/uow7z4xh+nwkX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RLKbDAAAA3AAAAA8AAAAAAAAAAAAA&#10;AAAAoQIAAGRycy9kb3ducmV2LnhtbFBLBQYAAAAABAAEAPkAAACRAwAAAAA=&#10;" strokecolor="#00b0f0"/>
                        <v:line id="Straight Connector 156" o:spid="_x0000_s1051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Oy0cIAAADcAAAADwAAAGRycy9kb3ducmV2LnhtbERPTYvCMBC9C/sfwizsRdZU1xapRhFB&#10;cEWQuuJ5aMa22ExKk9X6740geJvH+5zZojO1uFLrKssKhoMIBHFudcWFguPf+nsCwnlkjbVlUnAn&#10;B4v5R2+GqbY3zuh68IUIIexSVFB636RSurwkg25gG+LAnW1r0AfYFlK3eAvhppajKEqkwYpDQ4kN&#10;rUrKL4d/oyA+9etRsvvdZqTX8WQ55n13/FHq67NbTkF46vxb/HJvdJgfJ/B8Jlw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Oy0cIAAADcAAAADwAAAAAAAAAAAAAA&#10;AAChAgAAZHJzL2Rvd25yZXYueG1sUEsFBgAAAAAEAAQA+QAAAJADAAAAAA==&#10;" strokecolor="#00b0f0"/>
                        <v:line id="Straight Connector 157" o:spid="_x0000_s1052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8XSsMAAADcAAAADwAAAGRycy9kb3ducmV2LnhtbERP22rCQBB9L/Qflin4UnTT2KikbkIo&#10;CFoE8YLPQ3ZMQrOzIbtq+vddodC3OZzrLPPBtOJGvWssK3ibRCCIS6sbrhScjqvxAoTzyBpby6Tg&#10;hxzk2fPTElNt77yn28FXIoSwS1FB7X2XSunKmgy6ie2IA3exvUEfYF9J3eM9hJtWxlE0kwYbDg01&#10;dvRZU/l9uBoFyfm1jWfbzdee9CpZFO+8G05TpUYvQ/EBwtPg/8V/7rUO85M5PJ4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PF0rDAAAA3AAAAA8AAAAAAAAAAAAA&#10;AAAAoQIAAGRycy9kb3ducmV2LnhtbFBLBQYAAAAABAAEAPkAAACRAwAAAAA=&#10;" strokecolor="#00b0f0"/>
                      </v:group>
                      <v:group id="Group 158" o:spid="_x0000_s1053" style="position:absolute;left:127;width:24193;height:23006" coordsize="24193,23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  <v:line id="Straight Connector 159" o:spid="_x0000_s1054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A+LcMAAADcAAAADwAAAGRycy9kb3ducmV2LnhtbERPTWuDQBC9F/Iflgn01qyRWIx1DSFg&#10;6KWHpOkht6k7Vak7K+4m6r/vFgq9zeN9Tr6bTCfuNLjWsoL1KgJBXFndcq3g8l4+pSCcR9bYWSYF&#10;MznYFYuHHDNtRz7R/exrEULYZaig8b7PpHRVQwbdyvbEgfuyg0Ef4FBLPeAYwk0n4yh6lgZbDg0N&#10;9nRoqPo+34wCc23l51uHxzk+XTabNCn3s/1Q6nE57V9AeJr8v/jP/arD/GQLv8+EC2T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gPi3DAAAA3AAAAA8AAAAAAAAAAAAA&#10;AAAAoQIAAGRycy9kb3ducmV2LnhtbFBLBQYAAAAABAAEAPkAAACRAwAAAAA=&#10;" strokecolor="black [3213]" strokeweight="1.25pt">
                          <v:stroke startarrow="classic" endarrow="classic"/>
                        </v:line>
                        <v:line id="Straight Connector 608" o:spid="_x0000_s1055" style="position:absolute;flip:x y;visibility:visible;mso-wrap-style:square" from="11275,227" to="11300,23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GTpsIAAADcAAAADwAAAGRycy9kb3ducmV2LnhtbERPyWrDMBC9B/oPYgq5hFpuA6G4UUIp&#10;FHypaeKYXgdrYptaIyOpXv4+OhRyfLx9f5xNL0ZyvrOs4DlJQRDXVnfcKLiUn0+vIHxA1thbJgUL&#10;eTgeHlZ7zLSd+ETjOTQihrDPUEEbwpBJ6euWDPrEDsSRu1pnMEToGqkdTjHc9PIlTXfSYMexocWB&#10;Plqqf89/RoH/Lko3/eT9aKvtsq3MJr9+FUqtH+f3NxCB5nAX/7tzrWCXxrXxTDwC8nA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GTpsIAAADcAAAADwAAAAAAAAAAAAAA&#10;AAChAgAAZHJzL2Rvd25yZXYueG1sUEsFBgAAAAAEAAQA+QAAAJADAAAAAA==&#10;" strokecolor="black [3213]" strokeweight="1.25pt">
                          <v:stroke startarrow="classic" endarrow="classic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09" o:spid="_x0000_s1056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Ru+8YA&#10;AADcAAAADwAAAGRycy9kb3ducmV2LnhtbESPQWvCQBSE7wX/w/KE3uqmgYpNXUUC0lL0oObS22v2&#10;mQ3Nvk2zW5P6611B8DjMzDfMfDnYRpyo87VjBc+TBARx6XTNlYLisH6agfABWWPjmBT8k4flYvQw&#10;x0y7nnd02odKRAj7DBWYENpMSl8asugnriWO3tF1FkOUXSV1h32E20amSTKVFmuOCwZbyg2VP/s/&#10;q+AzX29x953a2bnJ3zfHVftbfL0o9TgeVm8gAg3hHr61P7SCafIK1zPxCMjF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Ru+8YAAADcAAAADwAAAAAAAAAAAAAAAACYAgAAZHJz&#10;L2Rvd25yZXYueG1sUEsFBgAAAAAEAAQA9QAAAIsDAAAAAA==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v:textbox>
                        </v:shape>
                        <v:shape id="Text Box 610" o:spid="_x0000_s1057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dRu8EA&#10;AADcAAAADwAAAGRycy9kb3ducmV2LnhtbERPTYvCMBC9C/sfwix401RBkWoUKYgielB78TY2Y1ts&#10;JrWJ2t1fbw6Cx8f7ni1aU4knNa60rGDQj0AQZ1aXnCtIT6veBITzyBory6Tgjxws5j+dGcbavvhA&#10;z6PPRQhhF6OCwvs6ltJlBRl0fVsTB+5qG4M+wCaXusFXCDeVHEbRWBosOTQUWFNSUHY7PoyCbbLa&#10;4+EyNJP/Klnvrsv6np5HSnV/2+UUhKfWf8Uf90YrGA/C/HAmHAE5f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nUbvBAAAA3AAAAA8AAAAAAAAAAAAAAAAAmAIAAGRycy9kb3du&#10;cmV2LnhtbFBLBQYAAAAABAAEAPUAAACGAwAAAAA=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11" o:spid="_x0000_s1058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v0IMQA&#10;AADcAAAADwAAAGRycy9kb3ducmV2LnhtbESPQYvCMBSE74L/ITxhb5pWUKQaRQqiyHrQ9eLt2Tzb&#10;YvNSm6jVX28WFvY4zMw3zGzRmko8qHGlZQXxIAJBnFldcq7g+LPqT0A4j6yxskwKXuRgMe92Zpho&#10;++Q9PQ4+FwHCLkEFhfd1IqXLCjLoBrYmDt7FNgZ9kE0udYPPADeVHEbRWBosOSwUWFNaUHY93I2C&#10;bbra4f48NJN3la6/L8v6djyNlPrqtcspCE+t/w//tTdawTiO4fdMOAJy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r9CDEAAAA3AAAAA8AAAAAAAAAAAAAAAAAmAIAAGRycy9k&#10;b3ducmV2LnhtbFBLBQYAAAAABAAEAPUAAACJAwAAAAA=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612" o:spid="_x0000_s1059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lqV8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6TyB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lqV8YAAADcAAAADwAAAAAAAAAAAAAAAACYAgAAZHJz&#10;L2Rvd25yZXYueG1sUEsFBgAAAAAEAAQA9QAAAIsDAAAAAA==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v:textbox>
                        </v:shape>
                        <v:shape id="Text Box 613" o:spid="_x0000_s1060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XPzM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xgPP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c/M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v:textbox>
                        </v:shape>
                        <v:shape id="Text Box 614" o:spid="_x0000_s1061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xXuM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xgPP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3Fe4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15" o:spid="_x0000_s1062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DyI8cA&#10;AADcAAAADwAAAGRycy9kb3ducmV2LnhtbESPQWvCQBSE74X+h+UJvdVNhIikbkIISEtpD1ovvb1m&#10;n0kw+zbNbmP013cFweMwM98w63wynRhpcK1lBfE8AkFcWd1yrWD/tXlegXAeWWNnmRScyUGePT6s&#10;MdX2xFsad74WAcIuRQWN930qpasaMujmticO3sEOBn2QQy31gKcAN51cRNFSGmw5LDTYU9lQddz9&#10;GQXv5eYTtz8Ls7p05evHoeh/99+JUk+zqXgB4Wny9/Ct/aYVLOMErmfC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yQ8iPHAAAA3AAAAA8AAAAAAAAAAAAAAAAAmAIAAGRy&#10;cy9kb3ducmV2LnhtbFBLBQYAAAAABAAEAPUAAACMAwAAAAA=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616" o:spid="_x0000_s1063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JsVMUA&#10;AADcAAAADwAAAGRycy9kb3ducmV2LnhtbESPQYvCMBSE7wv7H8Jb8LamChbpGkUKsiJ6UHvZ27N5&#10;tsXmpdtErf56Iwgeh5n5hpnMOlOLC7Wusqxg0I9AEOdWV1woyPaL7zEI55E11pZJwY0czKafHxNM&#10;tL3yli47X4gAYZeggtL7JpHS5SUZdH3bEAfvaFuDPsi2kLrFa4CbWg6jKJYGKw4LJTaUlpSfdmej&#10;YJUuNrg9DM34Xqe/6+O8+c/+Rkr1vrr5DwhPnX+HX+2lVhAPYnieCUd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QmxUxQAAANwAAAAPAAAAAAAAAAAAAAAAAJgCAABkcnMv&#10;ZG93bnJldi54bWxQSwUGAAAAAAQABAD1AAAAigMAAAAA&#10;" filled="f" stroked="f" strokeweight=".5pt">
                          <v:textbox>
                            <w:txbxContent>
                              <w:p w:rsidR="003B3AC5" w:rsidRPr="002E44EC" w:rsidRDefault="003B3AC5" w:rsidP="001950F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v:textbox>
                        </v:shape>
                        <v:shape id="Text Box 617" o:spid="_x0000_s1064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7Jz8cA&#10;AADcAAAADwAAAGRycy9kb3ducmV2LnhtbESPQWvCQBSE74X+h+UJvdVNhGpIXUMIBEtpD1ovvb1m&#10;n0kw+zbNrpr6692C4HGYmW+YZTaaTpxocK1lBfE0AkFcWd1yrWD3VT4nIJxH1thZJgV/5CBbPT4s&#10;MdX2zBs6bX0tAoRdigoa7/tUSlc1ZNBNbU8cvL0dDPogh1rqAc8Bbjo5i6K5NNhyWGiwp6Kh6rA9&#10;GgXvRfmJm5+ZSS5dsf7Y5/3v7vtFqafJmL+C8DT6e/jWftMK5v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Oyc/HAAAA3AAAAA8AAAAAAAAAAAAAAAAAmAIAAGRy&#10;cy9kb3ducmV2LnhtbFBLBQYAAAAABAAEAPUAAACMAwAAAAA=&#10;" filled="f" stroked="f" strokeweight=".5pt">
                          <v:textbox>
                            <w:txbxContent>
                              <w:p w:rsidR="003B3AC5" w:rsidRPr="00F2587E" w:rsidRDefault="003B3AC5" w:rsidP="001950F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618" o:spid="_x0000_s1065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FdvcEA&#10;AADcAAAADwAAAGRycy9kb3ducmV2LnhtbERPTYvCMBC9C/sfwix401RBkWoUKYgielB78TY2Y1ts&#10;JrWJ2t1fbw6Cx8f7ni1aU4knNa60rGDQj0AQZ1aXnCtIT6veBITzyBory6Tgjxws5j+dGcbavvhA&#10;z6PPRQhhF6OCwvs6ltJlBRl0fVsTB+5qG4M+wCaXusFXCDeVHEbRWBosOTQUWFNSUHY7PoyCbbLa&#10;4+EyNJP/Klnvrsv6np5HSnV/2+UUhKfWf8Uf90YrGA/C2nAmHAE5f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RXb3BAAAA3AAAAA8AAAAAAAAAAAAAAAAAmAIAAGRycy9kb3du&#10;cmV2LnhtbFBLBQYAAAAABAAEAPUAAACGAwAAAAA=&#10;" filled="f" stroked="f" strokeweight=".5pt">
                          <v:textbox>
                            <w:txbxContent>
                              <w:p w:rsidR="003B3AC5" w:rsidRPr="00F2587E" w:rsidRDefault="003B3AC5" w:rsidP="001950F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Straight Connector 619" o:spid="_x0000_s1066" style="position:absolute;flip:x;visibility:visible;mso-wrap-style:square" from="3949,2209" to="22877,2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VK/cQAAADcAAAADwAAAGRycy9kb3ducmV2LnhtbESPQWvCQBSE7wX/w/IEb3VjwVCjq6hQ&#10;8KotLd4e2WcSk30bdzcx/ffdguBxmJlvmNVmMI3oyfnKsoLZNAFBnFtdcaHg6/Pj9R2ED8gaG8uk&#10;4Jc8bNajlxVm2t75SP0pFCJC2GeooAyhzaT0eUkG/dS2xNG7WGcwROkKqR3eI9w08i1JUmmw4rhQ&#10;Ykv7kvL61BkFl5s7f/80abeb7/u2unaLWtZBqcl42C5BBBrCM/xoH7SCdLaA/zPx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9Ur9xAAAANw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oval id="Oval 620" o:spid="_x0000_s1067" style="position:absolute;left:12621;top:11826;width:499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22wMEA&#10;AADcAAAADwAAAGRycy9kb3ducmV2LnhtbERPzYrCMBC+L/gOYQQvi6Z66C7VKCooHgRX1wcYmzGt&#10;NpPSRFvf3hwW9vjx/c8Wna3EkxpfOlYwHiUgiHOnSzYKzr+b4TcIH5A1Vo5JwYs8LOa9jxlm2rV8&#10;pOcpGBFD2GeooAihzqT0eUEW/cjVxJG7usZiiLAxUjfYxnBbyUmSpNJiybGhwJrWBeX308Mq+DHp&#10;vpUH2h+356/b5fOQdGZ1V2rQ75ZTEIG68C/+c++0gnQS58cz8Qj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NtsDBAAAA3AAAAA8AAAAAAAAAAAAAAAAAmAIAAGRycy9kb3du&#10;cmV2LnhtbFBLBQYAAAAABAAEAPUAAACGAwAAAAA=&#10;" fillcolor="red" strokecolor="red" strokeweight="1.5pt"/>
                </v:group>
                <v:line id="Straight Connector 624" o:spid="_x0000_s1068" style="position:absolute;flip:x;visibility:visible;mso-wrap-style:square" from="0,9698" to="22973,9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gv3sQAAADcAAAADwAAAGRycy9kb3ducmV2LnhtbESPQWvCQBSE7wX/w/IEb3Wj2KDRVawg&#10;eK0tFW+P7DOJyb5Ndzcx/ffdQqHHYWa+YTa7wTSiJ+crywpm0wQEcW51xYWCj/fj8xKED8gaG8uk&#10;4Js87Lajpw1m2j74jfpzKESEsM9QQRlCm0np85IM+qltiaN3s85giNIVUjt8RLhp5DxJUmmw4rhQ&#10;YkuHkvL63BkFty93/bw0aff6cujb6t6talkHpSbjYb8GEWgI/+G/9kkrSOcL+D0Tj4D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mC/exAAAANwAAAAPAAAAAAAAAAAA&#10;AAAAAKECAABkcnMvZG93bnJldi54bWxQSwUGAAAAAAQABAD5AAAAkgMAAAAA&#10;" strokecolor="red" strokeweight="1.25pt">
                  <v:stroke startarrow="classic" endarrow="classic"/>
                </v:line>
                <v:line id="Straight Connector 625" o:spid="_x0000_s1069" style="position:absolute;rotation:-90;flip:x;visibility:visible;mso-wrap-style:square" from="-2287,11914" to="20681,11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mTpsIAAADcAAAADwAAAGRycy9kb3ducmV2LnhtbESPwWrDMBBE74X8g9hCb7VcQ01xLIdQ&#10;CGmPTXtIbou1tYWtlZEUx/n7KhDocZiZN0y9WewoZvLBOFbwkuUgiFunDXcKfr53z28gQkTWODom&#10;BVcKsGlWDzVW2l34i+ZD7ESCcKhQQR/jVEkZ2p4shsxNxMn7dd5iTNJ3Unu8JLgdZZHnpbRoOC30&#10;ONF7T+1wOFsFR3PSZimdN9qT/uR9u70OQamnx2W7BhFpif/he/tDKyiLV7idSUd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mTpsIAAADcAAAADwAAAAAAAAAAAAAA&#10;AAChAgAAZHJzL2Rvd25yZXYueG1sUEsFBgAAAAAEAAQA+QAAAJADAAAAAA==&#10;" strokecolor="red" strokeweight="1.25pt">
                  <v:stroke startarrow="classic" endarrow="classic"/>
                </v:line>
                <v:line id="Straight Connector 626" o:spid="_x0000_s1070" style="position:absolute;rotation:90;flip:x;visibility:visible;mso-wrap-style:square" from="1143,1766" to="20063,20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M5YMMAAADcAAAADwAAAGRycy9kb3ducmV2LnhtbESPT4vCMBTE7wv7HcJb8LamihSpRlFR&#10;EDz5F4+P5tlWm5fSxFr99GZhweMwM79hxtPWlKKh2hWWFfS6EQji1OqCMwWH/ep3CMJ5ZI2lZVLw&#10;JAfTyffXGBNtH7ylZuczESDsElSQe18lUro0J4Ouayvi4F1sbdAHWWdS1/gIcFPKfhTF0mDBYSHH&#10;ihY5pbfd3Sg4v/C410868HIzjJbbZjA/XddKdX7a2QiEp9Z/wv/ttVYQ92P4OxOOgJy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jOWDDAAAA3AAAAA8AAAAAAAAAAAAA&#10;AAAAoQIAAGRycy9kb3ducmV2LnhtbFBLBQYAAAAABAAEAPkAAACRAwAAAAA=&#10;" strokecolor="red" strokeweight="1.25pt">
                  <v:stroke startarrow="classic" endarrow="classic"/>
                </v:line>
                <w10:wrap type="square"/>
              </v:group>
            </w:pict>
          </mc:Fallback>
        </mc:AlternateContent>
      </w:r>
      <w:r w:rsidR="007A329D">
        <w:rPr>
          <w:rFonts w:cs="MeliorLTStd-Italic"/>
          <w:iCs/>
          <w:color w:val="000000"/>
          <w:szCs w:val="24"/>
        </w:rPr>
        <w:t xml:space="preserve">It </w:t>
      </w:r>
      <w:r w:rsidR="00377551">
        <w:rPr>
          <w:rFonts w:cs="MeliorLTStd-Italic"/>
          <w:iCs/>
          <w:color w:val="000000"/>
          <w:szCs w:val="24"/>
        </w:rPr>
        <w:t>is</w:t>
      </w:r>
      <w:r w:rsidR="007A329D">
        <w:rPr>
          <w:rFonts w:cs="MeliorLTStd-Italic"/>
          <w:iCs/>
          <w:color w:val="000000"/>
          <w:szCs w:val="24"/>
        </w:rPr>
        <w:t xml:space="preserve"> impossible to draw all of the individual points that make up a line</w:t>
      </w:r>
      <w:r w:rsidR="00A41FB8">
        <w:rPr>
          <w:rFonts w:cs="MeliorLTStd-Italic"/>
          <w:iCs/>
          <w:color w:val="000000"/>
          <w:szCs w:val="24"/>
        </w:rPr>
        <w:t>ar equation</w:t>
      </w:r>
      <w:r w:rsidR="007A329D">
        <w:rPr>
          <w:rFonts w:cs="MeliorLTStd-Italic"/>
          <w:iCs/>
          <w:color w:val="000000"/>
          <w:szCs w:val="24"/>
        </w:rPr>
        <w:t>.  There are an infinite number of points and</w:t>
      </w:r>
      <w:r w:rsidR="007973C9">
        <w:rPr>
          <w:rFonts w:cs="MeliorLTStd-Italic"/>
          <w:iCs/>
          <w:color w:val="000000"/>
          <w:szCs w:val="24"/>
        </w:rPr>
        <w:t xml:space="preserve"> it</w:t>
      </w:r>
      <w:r w:rsidR="007A329D">
        <w:rPr>
          <w:rFonts w:cs="MeliorLTStd-Italic"/>
          <w:iCs/>
          <w:color w:val="000000"/>
          <w:szCs w:val="24"/>
        </w:rPr>
        <w:t xml:space="preserve"> would require an infinite amount of time to draw then all as individual points.</w:t>
      </w:r>
      <w:r w:rsidR="007973C9">
        <w:rPr>
          <w:rFonts w:cs="MeliorLTStd-Italic"/>
          <w:iCs/>
          <w:color w:val="000000"/>
          <w:szCs w:val="24"/>
        </w:rPr>
        <w:t xml:space="preserve"> How do we draw</w:t>
      </w:r>
      <w:r w:rsidR="000E081D">
        <w:rPr>
          <w:rFonts w:cs="MeliorLTStd-Italic"/>
          <w:iCs/>
          <w:color w:val="000000"/>
          <w:szCs w:val="24"/>
        </w:rPr>
        <w:t xml:space="preserve"> the graph of</w:t>
      </w:r>
      <w:r w:rsidR="007973C9">
        <w:rPr>
          <w:rFonts w:cs="MeliorLTStd-Italic"/>
          <w:iCs/>
          <w:color w:val="000000"/>
          <w:szCs w:val="24"/>
        </w:rPr>
        <w:t xml:space="preserve"> a line</w:t>
      </w:r>
      <w:r w:rsidR="000E081D">
        <w:rPr>
          <w:rFonts w:cs="MeliorLTStd-Italic"/>
          <w:iCs/>
          <w:color w:val="000000"/>
          <w:szCs w:val="24"/>
        </w:rPr>
        <w:t>ar equation</w:t>
      </w:r>
      <w:r w:rsidR="007973C9">
        <w:rPr>
          <w:rFonts w:cs="MeliorLTStd-Italic"/>
          <w:iCs/>
          <w:color w:val="000000"/>
          <w:szCs w:val="24"/>
        </w:rPr>
        <w:t xml:space="preserve">? </w:t>
      </w:r>
    </w:p>
    <w:p w:rsidR="00B07475" w:rsidRDefault="00B07475" w:rsidP="00D43DBD">
      <w:pPr>
        <w:rPr>
          <w:rFonts w:cs="MeliorLTStd-Italic"/>
          <w:iCs/>
          <w:color w:val="000000"/>
          <w:szCs w:val="24"/>
        </w:rPr>
      </w:pPr>
    </w:p>
    <w:p w:rsidR="004229CA" w:rsidRDefault="007973C9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>First,</w:t>
      </w:r>
      <w:r w:rsidR="00C740FE">
        <w:rPr>
          <w:rFonts w:cs="MeliorLTStd-Italic"/>
          <w:iCs/>
          <w:color w:val="000000"/>
          <w:szCs w:val="24"/>
        </w:rPr>
        <w:t xml:space="preserve"> it is important to note that one point is not enough to define a line. A single point </w:t>
      </w:r>
      <w:r>
        <w:rPr>
          <w:rFonts w:cs="MeliorLTStd-Italic"/>
          <w:iCs/>
          <w:color w:val="000000"/>
          <w:szCs w:val="24"/>
        </w:rPr>
        <w:t>can be shared by an infinit</w:t>
      </w:r>
      <w:r w:rsidR="004229CA">
        <w:rPr>
          <w:rFonts w:cs="MeliorLTStd-Italic"/>
          <w:iCs/>
          <w:color w:val="000000"/>
          <w:szCs w:val="24"/>
        </w:rPr>
        <w:t>e number of</w:t>
      </w:r>
      <w:r>
        <w:rPr>
          <w:rFonts w:cs="MeliorLTStd-Italic"/>
          <w:iCs/>
          <w:color w:val="000000"/>
          <w:szCs w:val="24"/>
        </w:rPr>
        <w:t xml:space="preserve"> lines. </w:t>
      </w:r>
      <w:r w:rsidR="004229CA">
        <w:rPr>
          <w:rFonts w:cs="MeliorLTStd-Italic"/>
          <w:iCs/>
          <w:color w:val="000000"/>
          <w:szCs w:val="24"/>
        </w:rPr>
        <w:t xml:space="preserve">The graph on the right illustrates this fact. </w:t>
      </w:r>
    </w:p>
    <w:p w:rsidR="004229CA" w:rsidRDefault="004229CA" w:rsidP="00D43DBD">
      <w:pPr>
        <w:rPr>
          <w:rFonts w:cs="MeliorLTStd-Italic"/>
          <w:iCs/>
          <w:color w:val="000000"/>
          <w:szCs w:val="24"/>
        </w:rPr>
      </w:pPr>
    </w:p>
    <w:p w:rsidR="00B24FA7" w:rsidRPr="000E081D" w:rsidRDefault="000E081D" w:rsidP="000E081D">
      <w:pPr>
        <w:rPr>
          <w:rFonts w:cs="MeliorLTStd-Italic"/>
          <w:iCs/>
          <w:color w:val="000000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0282B0E1" wp14:editId="6AC853DE">
                <wp:simplePos x="0" y="0"/>
                <wp:positionH relativeFrom="column">
                  <wp:posOffset>3608705</wp:posOffset>
                </wp:positionH>
                <wp:positionV relativeFrom="paragraph">
                  <wp:posOffset>857885</wp:posOffset>
                </wp:positionV>
                <wp:extent cx="2430780" cy="2573020"/>
                <wp:effectExtent l="38100" t="38100" r="0" b="55880"/>
                <wp:wrapSquare wrapText="bothSides"/>
                <wp:docPr id="135" name="Group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0780" cy="2573020"/>
                          <a:chOff x="367070" y="0"/>
                          <a:chExt cx="2431375" cy="2573020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367070" y="0"/>
                            <a:ext cx="2431375" cy="2573020"/>
                            <a:chOff x="367145" y="0"/>
                            <a:chExt cx="2431875" cy="2573350"/>
                          </a:xfrm>
                        </wpg:grpSpPr>
                        <wpg:grpSp>
                          <wpg:cNvPr id="90" name="Group 90"/>
                          <wpg:cNvGrpSpPr/>
                          <wpg:grpSpPr>
                            <a:xfrm>
                              <a:off x="367145" y="256309"/>
                              <a:ext cx="2431875" cy="2317041"/>
                              <a:chOff x="0" y="0"/>
                              <a:chExt cx="2432050" cy="2317115"/>
                            </a:xfrm>
                          </wpg:grpSpPr>
                          <wpg:grpSp>
                            <wpg:cNvPr id="91" name="Group 91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92" name="Straight Connector 92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" name="Straight Connector 93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" name="Straight Connector 94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" name="Straight Connector 95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" name="Straight Connector 96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" name="Straight Connector 97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8" name="Straight Connector 98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" name="Straight Connector 99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" name="Straight Connector 100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" name="Straight Connector 101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2" name="Straight Connector 102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" name="Straight Connector 103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" name="Straight Connector 104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" name="Straight Connector 105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6" name="Straight Connector 106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" name="Straight Connector 107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" name="Straight Connector 108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" name="Straight Connector 109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" name="Straight Connector 110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" name="Straight Connector 111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" name="Straight Connector 112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" name="Straight Connector 113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14" name="Group 114"/>
                            <wpg:cNvGrpSpPr/>
                            <wpg:grpSpPr>
                              <a:xfrm>
                                <a:off x="12700" y="0"/>
                                <a:ext cx="2419350" cy="2300683"/>
                                <a:chOff x="0" y="0"/>
                                <a:chExt cx="2419350" cy="2300683"/>
                              </a:xfrm>
                            </wpg:grpSpPr>
                            <wps:wsp>
                              <wps:cNvPr id="115" name="Straight Connector 115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" name="Straight Connector 116"/>
                              <wps:cNvCnPr/>
                              <wps:spPr>
                                <a:xfrm flipH="1" flipV="1">
                                  <a:off x="1127543" y="22794"/>
                                  <a:ext cx="2543" cy="2277889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" name="Text Box 117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" name="Text Box 118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" name="Text Box 119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0" name="Text Box 120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23"/>
                              <wps:cNvSpPr txBox="1"/>
                              <wps:spPr>
                                <a:xfrm>
                                  <a:off x="19304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B24F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F2587E" w:rsidRDefault="003B3AC5" w:rsidP="00B24FA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" name="Text Box 126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F2587E" w:rsidRDefault="003B3AC5" w:rsidP="00B24FA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29" name="Straight Connector 129"/>
                          <wps:cNvCnPr/>
                          <wps:spPr>
                            <a:xfrm flipH="1">
                              <a:off x="367145" y="0"/>
                              <a:ext cx="1892821" cy="1883127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9" name="Oval 639"/>
                        <wps:cNvSpPr/>
                        <wps:spPr>
                          <a:xfrm flipH="1" flipV="1">
                            <a:off x="1038822" y="1174500"/>
                            <a:ext cx="49849" cy="457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Oval 132"/>
                        <wps:cNvSpPr/>
                        <wps:spPr>
                          <a:xfrm flipH="1" flipV="1">
                            <a:off x="1918854" y="277091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Text Box 133"/>
                        <wps:cNvSpPr txBox="1"/>
                        <wps:spPr>
                          <a:xfrm>
                            <a:off x="1049407" y="1085744"/>
                            <a:ext cx="555569" cy="346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9A77BE" w:rsidRDefault="003B3AC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(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–2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 xml:space="preserve">,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Text Box 134"/>
                        <wps:cNvSpPr txBox="1"/>
                        <wps:spPr>
                          <a:xfrm>
                            <a:off x="1993292" y="256276"/>
                            <a:ext cx="554990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9A77BE" w:rsidRDefault="003B3AC5" w:rsidP="009A77B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(2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 xml:space="preserve">,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35" o:spid="_x0000_s1071" style="position:absolute;margin-left:284.15pt;margin-top:67.55pt;width:191.4pt;height:202.6pt;z-index:251723776;mso-width-relative:margin" coordorigin="3670" coordsize="24313,25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">
                <v:group id="Group 89" o:spid="_x0000_s1072" style="position:absolute;left:3670;width:24314;height:25730" coordorigin="3671" coordsize="24318,257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group id="Group 90" o:spid="_x0000_s1073" style="position:absolute;left:3671;top:2563;width:24319;height:23170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group id="Group 91" o:spid="_x0000_s1074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<v:line id="Straight Connector 92" o:spid="_x0000_s1075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pm/M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MI3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6ZvzDAAAA2wAAAA8AAAAAAAAAAAAA&#10;AAAAoQIAAGRycy9kb3ducmV2LnhtbFBLBQYAAAAABAAEAPkAAACRAwAAAAA=&#10;" strokecolor="#00b0f0"/>
                      <v:line id="Straight Connector 93" o:spid="_x0000_s1076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bDZ8UAAADbAAAADwAAAGRycy9kb3ducmV2LnhtbESP3WrCQBSE74W+w3KE3pS6qT9BU1eR&#10;QsCKIKbi9SF7mgSzZ0N2jfHt3ULBy2FmvmGW697UoqPWVZYVfIwiEMS51RUXCk4/6fschPPIGmvL&#10;pOBODtarl8ESE21vfKQu84UIEHYJKii9bxIpXV6SQTeyDXHwfm1r0AfZFlK3eAtwU8txFMXSYMVh&#10;ocSGvkrKL9nVKJid3+pxvP/eHUmns/lmyof+NFHqddhvPkF46v0z/N/eagWLCfx9CT9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bDZ8UAAADbAAAADwAAAAAAAAAA&#10;AAAAAAChAgAAZHJzL2Rvd25yZXYueG1sUEsFBgAAAAAEAAQA+QAAAJMDAAAAAA==&#10;" strokecolor="#00b0f0"/>
                      <v:line id="Straight Connector 94" o:spid="_x0000_s1077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9bE8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rCcwd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1sTxAAAANsAAAAPAAAAAAAAAAAA&#10;AAAAAKECAABkcnMvZG93bnJldi54bWxQSwUGAAAAAAQABAD5AAAAkgMAAAAA&#10;" strokecolor="#00b0f0"/>
                      <v:line id="Straight Connector 95" o:spid="_x0000_s1078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P+iMMAAADbAAAADwAAAGRycy9kb3ducmV2LnhtbESPQYvCMBSE74L/ITzBi2iqa8Wt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T/ojDAAAA2wAAAA8AAAAAAAAAAAAA&#10;AAAAoQIAAGRycy9kb3ducmV2LnhtbFBLBQYAAAAABAAEAPkAAACRAwAAAAA=&#10;" strokecolor="#00b0f0"/>
                      <v:line id="Straight Connector 96" o:spid="_x0000_s1079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Fg/8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BYP/DAAAA2wAAAA8AAAAAAAAAAAAA&#10;AAAAoQIAAGRycy9kb3ducmV2LnhtbFBLBQYAAAAABAAEAPkAAACRAwAAAAA=&#10;" strokecolor="#00b0f0"/>
                      <v:line id="Straight Connector 97" o:spid="_x0000_s1080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3FZM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6wJ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NxWTGAAAA2wAAAA8AAAAAAAAA&#10;AAAAAAAAoQIAAGRycy9kb3ducmV2LnhtbFBLBQYAAAAABAAEAPkAAACUAwAAAAA=&#10;" strokecolor="#00b0f0"/>
                      <v:line id="Straight Connector 98" o:spid="_x0000_s1081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RFsEAAADbAAAADwAAAGRycy9kb3ducmV2LnhtbERPTWvCQBC9F/wPywheSt2oVWx0DUEQ&#10;tAiilZ6H7JgEs7Mhuybx37uHQo+P971OelOJlhpXWlYwGUcgiDOrS84VXH92H0sQziNrrCyTgic5&#10;SDaDtzXG2nZ8pvbicxFC2MWooPC+jqV0WUEG3djWxIG72cagD7DJpW6wC+GmktMoWkiDJYeGAmva&#10;FpTdLw+jYP77Xk0Xx8P3mfRuvkw/+dRfZ0qNhn26AuGp9//iP/deK/gKY8OX8APk5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ElEWwQAAANsAAAAPAAAAAAAAAAAAAAAA&#10;AKECAABkcnMvZG93bnJldi54bWxQSwUGAAAAAAQABAD5AAAAjwMAAAAA&#10;" strokecolor="#00b0f0"/>
                      <v:line id="Straight Connector 99" o:spid="_x0000_s1082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70jcQAAADbAAAADwAAAGRycy9kb3ducmV2LnhtbESPQWvCQBSE70L/w/IKvRTdVI1odBUp&#10;CCqFEhXPj+wzCWbfhuw2Sf99Vyh4HGbmG2a16U0lWmpcaVnBxygCQZxZXXKu4HLeDecgnEfWWFkm&#10;Bb/kYLN+Gaww0bbjlNqTz0WAsEtQQeF9nUjpsoIMupGtiYN3s41BH2STS91gF+CmkuMomkmDJYeF&#10;Amv6LCi7n36Mgvj6Xo1nX4djSnoXz7dT/u4vE6XeXvvtEoSn3j/D/+29VrBYwONL+AF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XvSNxAAAANsAAAAPAAAAAAAAAAAA&#10;AAAAAKECAABkcnMvZG93bnJldi54bWxQSwUGAAAAAAQABAD5AAAAkgMAAAAA&#10;" strokecolor="#00b0f0"/>
                      <v:line id="Straight Connector 100" o:spid="_x0000_s1083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WgI8QAAADcAAAADwAAAGRycy9kb3ducmV2LnhtbESPS4vCQBCE78L+h6EX9iI68YlERxFB&#10;WBdBfOC5ybRJMNMTMrOa/ffbB8FbN1Vd9fVi1bpKPagJpWcDg34CijjztuTcwOW87c1AhYhssfJM&#10;Bv4owGr50Vlgav2Tj/Q4xVxJCIcUDRQx1qnWISvIYej7mli0m28cRlmbXNsGnxLuKj1Mkql2WLI0&#10;FFjTpqDsfvp1BibXbjWc7nc/R7LbyWw95kN7GRnz9dmu56AitfFtfl1/W8FPBF+ekQn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VaAjxAAAANwAAAAPAAAAAAAAAAAA&#10;AAAAAKECAABkcnMvZG93bnJldi54bWxQSwUGAAAAAAQABAD5AAAAkgMAAAAA&#10;" strokecolor="#00b0f0"/>
                      <v:line id="Straight Connector 101" o:spid="_x0000_s1084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kFuMIAAADcAAAADwAAAGRycy9kb3ducmV2LnhtbERP24rCMBB9F/Yfwgj7ImvqlVKNIguC&#10;iiDVss9DM7bFZlKarNa/NwsLvs3hXGe57kwt7tS6yrKC0TACQZxbXXGhILtsv2IQziNrrC2Tgic5&#10;WK8+ektMtH1wSvezL0QIYZeggtL7JpHS5SUZdEPbEAfualuDPsC2kLrFRwg3tRxH0VwarDg0lNjQ&#10;d0n57fxrFMx+BvV4ftwfUtLbWbyZ8qnLJkp99rvNAoSnzr/F/+6dDvOjEfw9Ey6Qq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kFuMIAAADcAAAADwAAAAAAAAAAAAAA&#10;AAChAgAAZHJzL2Rvd25yZXYueG1sUEsFBgAAAAAEAAQA+QAAAJADAAAAAA==&#10;" strokecolor="#00b0f0"/>
                      <v:line id="Straight Connector 102" o:spid="_x0000_s1085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ubz8EAAADcAAAADwAAAGRycy9kb3ducmV2LnhtbERPy6rCMBDdC/5DGMGNaGq9ilSjiCCo&#10;XLj4wPXQjG2xmZQmav17Iwh3N4fznPmyMaV4UO0KywqGgwgEcWp1wZmC82nTn4JwHlljaZkUvMjB&#10;ctFuzTHR9skHehx9JkIIuwQV5N5XiZQuzcmgG9iKOHBXWxv0AdaZ1DU+Q7gpZRxFE2mw4NCQY0Xr&#10;nNLb8W4UjC+9Mp787vYH0pvxdPXDf815pFS306xmIDw1/l/8dW91mB/F8HkmXC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y5vPwQAAANwAAAAPAAAAAAAAAAAAAAAA&#10;AKECAABkcnMvZG93bnJldi54bWxQSwUGAAAAAAQABAD5AAAAjwMAAAAA&#10;" strokecolor="#00b0f0"/>
                      <v:line id="Straight Connector 103" o:spid="_x0000_s1086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c+VMMAAADcAAAADwAAAGRycy9kb3ducmV2LnhtbERPTWvCQBC9F/oflhG8lLppUiVEVxFB&#10;sKUgauh5yI5JMDsbsmuS/vtuoeBtHu9zVpvRNKKnztWWFbzNIhDEhdU1lwryy/41BeE8ssbGMin4&#10;IQeb9fPTCjNtBz5Rf/alCCHsMlRQed9mUrqiIoNuZlviwF1tZ9AH2JVSdziEcNPIOIoW0mDNoaHC&#10;lnYVFbfz3SiYf7808eLr4/NEej9Pt+98HPNEqelk3C5BeBr9Q/zvPugwP0rg75lwgV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HPlTDAAAA3AAAAA8AAAAAAAAAAAAA&#10;AAAAoQIAAGRycy9kb3ducmV2LnhtbFBLBQYAAAAABAAEAPkAAACRAwAAAAA=&#10;" strokecolor="#00b0f0"/>
                      <v:line id="Straight Connector 104" o:spid="_x0000_s1087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6mIMMAAADcAAAADwAAAGRycy9kb3ducmV2LnhtbERPTWvCQBC9F/oflin0UppNYxSJWUUE&#10;oS0FiUrPQ3ZMQrOzIbsm6b93CwVv83ifk28m04qBetdYVvAWxSCIS6sbrhScT/vXJQjnkTW2lknB&#10;LznYrB8fcsy0Hbmg4egrEULYZaig9r7LpHRlTQZdZDviwF1sb9AH2FdS9ziGcNPKJI4X0mDDoaHG&#10;jnY1lT/Hq1Ew/35pk8XXx2dBej9fblM+TOeZUs9P03YFwtPk7+J/97sO8+MU/p4JF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upiDDAAAA3AAAAA8AAAAAAAAAAAAA&#10;AAAAoQIAAGRycy9kb3ducmV2LnhtbFBLBQYAAAAABAAEAPkAAACRAwAAAAA=&#10;" strokecolor="#00b0f0"/>
                      <v:line id="Straight Connector 105" o:spid="_x0000_s1088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IDu8MAAADcAAAADwAAAGRycy9kb3ducmV2LnhtbERPTWvCQBC9F/wPywheim5MG5HoKiIE&#10;bCmURPE8ZMckmJ0N2VXjv+8WCr3N433OejuYVtypd41lBfNZBIK4tLrhSsHpmE2XIJxH1thaJgVP&#10;crDdjF7WmGr74Jzuha9ECGGXooLa+y6V0pU1GXQz2xEH7mJ7gz7AvpK6x0cIN62Mo2ghDTYcGmrs&#10;aF9TeS1uRkFyfm3jxdfHZ046S5a7d/4eTm9KTcbDbgXC0+D/xX/ugw7zowR+nwkX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iA7vDAAAA3AAAAA8AAAAAAAAAAAAA&#10;AAAAoQIAAGRycy9kb3ducmV2LnhtbFBLBQYAAAAABAAEAPkAAACRAwAAAAA=&#10;" strokecolor="#00b0f0"/>
                      <v:line id="Straight Connector 106" o:spid="_x0000_s1089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CdzMEAAADcAAAADwAAAGRycy9kb3ducmV2LnhtbERPy6rCMBDdC/5DGMGNaKpei1SjiCCo&#10;XLj4wPXQjG2xmZQmav17Iwh3N4fznPmyMaV4UO0KywqGgwgEcWp1wZmC82nTn4JwHlljaZkUvMjB&#10;ctFuzTHR9skHehx9JkIIuwQV5N5XiZQuzcmgG9iKOHBXWxv0AdaZ1DU+Q7gp5SiKYmmw4NCQY0Xr&#10;nNLb8W4UTC69chT/7vYH0pvJdPXDf815rFS306xmIDw1/l/8dW91mB/F8HkmXC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8J3MwQAAANwAAAAPAAAAAAAAAAAAAAAA&#10;AKECAABkcnMvZG93bnJldi54bWxQSwUGAAAAAAQABAD5AAAAjwMAAAAA&#10;" strokecolor="#00b0f0"/>
                      <v:line id="Straight Connector 107" o:spid="_x0000_s1090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w4V8QAAADc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dEL/D8TLp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vDhXxAAAANwAAAAPAAAAAAAAAAAA&#10;AAAAAKECAABkcnMvZG93bnJldi54bWxQSwUGAAAAAAQABAD5AAAAkgMAAAAA&#10;" strokecolor="#00b0f0"/>
                      <v:line id="Straight Connector 108" o:spid="_x0000_s1091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OsJcQAAADcAAAADwAAAGRycy9kb3ducmV2LnhtbESPS4vCQBCE78L+h6EX9iI68YlERxFB&#10;WBdBfOC5ybRJMNMTMrOa/ffbB8FbN1Vd9fVi1bpKPagJpWcDg34CijjztuTcwOW87c1AhYhssfJM&#10;Bv4owGr50Vlgav2Tj/Q4xVxJCIcUDRQx1qnWISvIYej7mli0m28cRlmbXNsGnxLuKj1Mkql2WLI0&#10;FFjTpqDsfvp1BibXbjWc7nc/R7LbyWw95kN7GRnz9dmu56AitfFtfl1/W8FPhFaekQn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I6wlxAAAANwAAAAPAAAAAAAAAAAA&#10;AAAAAKECAABkcnMvZG93bnJldi54bWxQSwUGAAAAAAQABAD5AAAAkgMAAAAA&#10;" strokecolor="#00b0f0"/>
                      <v:line id="Straight Connector 109" o:spid="_x0000_s1092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8JvsEAAADcAAAADwAAAGRycy9kb3ducmV2LnhtbERPy6rCMBDdX/AfwghuRFP1KlqNIoKg&#10;F0F84HpoxrbYTEoTtf69EYS7m8N5zmxRm0I8qHK5ZQW9bgSCOLE651TB+bTujEE4j6yxsEwKXuRg&#10;MW/8zDDW9skHehx9KkIIuxgVZN6XsZQuycig69qSOHBXWxn0AVap1BU+Q7gpZD+KRtJgzqEhw5JW&#10;GSW3490oGF7aRX+02/4dSK+H4+Uv7+vzQKlWs15OQXiq/b/4697oMD+awOeZcIGc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bwm+wQAAANwAAAAPAAAAAAAAAAAAAAAA&#10;AKECAABkcnMvZG93bnJldi54bWxQSwUGAAAAAAQABAD5AAAAjwMAAAAA&#10;" strokecolor="#00b0f0"/>
                      <v:line id="Straight Connector 110" o:spid="_x0000_s1093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w2/sYAAADcAAAADwAAAGRycy9kb3ducmV2LnhtbESPQWvCQBCF7wX/wzJCL6VuTKtI6ioi&#10;BKwUilZ6HrLTJJidDdltEv+9cyj0NsN789436+3oGtVTF2rPBuazBBRx4W3NpYHLV/68AhUissXG&#10;Mxm4UYDtZvKwxsz6gU/Un2OpJIRDhgaqGNtM61BU5DDMfEss2o/vHEZZu1LbDgcJd41Ok2SpHdYs&#10;DRW2tK+ouJ5/nYHF91OTLj/ejyey+WK1e+XP8fJizON03L2BijTGf/Pf9cEK/lzw5RmZQG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MNv7GAAAA3AAAAA8AAAAAAAAA&#10;AAAAAAAAoQIAAGRycy9kb3ducmV2LnhtbFBLBQYAAAAABAAEAPkAAACUAwAAAAA=&#10;" strokecolor="#00b0f0"/>
                      <v:line id="Straight Connector 111" o:spid="_x0000_s1094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CTZcMAAADcAAAADwAAAGRycy9kb3ducmV2LnhtbERPTWvCQBC9F/oflil4KbpJqiLRVaQQ&#10;sEUoScXzkB2T0OxsyK4a/31XELzN433OajOYVlyod41lBfEkAkFcWt1wpeDwm40XIJxH1thaJgU3&#10;crBZv76sMNX2yjldCl+JEMIuRQW1910qpStrMugmtiMO3Mn2Bn2AfSV1j9cQblqZRNFcGmw4NNTY&#10;0WdN5V9xNgpmx/c2me+/vnPS2WyxnfLPcPhQavQ2bJcgPA3+KX64dzrMj2O4Px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Ak2XDAAAA3AAAAA8AAAAAAAAAAAAA&#10;AAAAoQIAAGRycy9kb3ducmV2LnhtbFBLBQYAAAAABAAEAPkAAACRAwAAAAA=&#10;" strokecolor="#00b0f0"/>
                      <v:line id="Straight Connector 112" o:spid="_x0000_s1095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INEsMAAADcAAAADwAAAGRycy9kb3ducmV2LnhtbERPTWvCQBC9F/oflil4KbpJqiLRVaQQ&#10;sEUoScXzkB2T0OxsyK4a/31XELzN433OajOYVlyod41lBfEkAkFcWt1wpeDwm40XIJxH1thaJgU3&#10;crBZv76sMNX2yjldCl+JEMIuRQW1910qpStrMugmtiMO3Mn2Bn2AfSV1j9cQblqZRNFcGmw4NNTY&#10;0WdN5V9xNgpmx/c2me+/vnPS2WyxnfLPcPhQavQ2bJcgPA3+KX64dzrMjxO4Px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SDRLDAAAA3AAAAA8AAAAAAAAAAAAA&#10;AAAAoQIAAGRycy9kb3ducmV2LnhtbFBLBQYAAAAABAAEAPkAAACRAwAAAAA=&#10;" strokecolor="#00b0f0"/>
                      <v:line id="Straight Connector 113" o:spid="_x0000_s1096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6oicAAAADcAAAADwAAAGRycy9kb3ducmV2LnhtbERPy6rCMBDdX/AfwghuLpr6RKpRRBBU&#10;BPGB66EZ22IzKU3U+vdGENzN4TxnOq9NIR5Uudyygm4nAkGcWJ1zquB8WrXHIJxH1lhYJgUvcjCf&#10;Nf6mGGv75AM9jj4VIYRdjAoy78tYSpdkZNB1bEkcuKutDPoAq1TqCp8h3BSyF0UjaTDn0JBhScuM&#10;ktvxbhQML/9Fb7TbbA+kV8PxYsD7+txXqtWsFxMQnmr/E3/dax3md/vweSZc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9eqInAAAAA3AAAAA8AAAAAAAAAAAAAAAAA&#10;oQIAAGRycy9kb3ducmV2LnhtbFBLBQYAAAAABAAEAPkAAACOAwAAAAA=&#10;" strokecolor="#00b0f0"/>
                    </v:group>
                    <v:group id="Group 114" o:spid="_x0000_s1097" style="position:absolute;left:127;width:24193;height:23006" coordsize="24193,23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  <v:line id="Straight Connector 115" o:spid="_x0000_s1098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eN6L4AAADcAAAADwAAAGRycy9kb3ducmV2LnhtbERPvQrCMBDeBd8hnOCmqaIi1SgiKC4O&#10;/g1uZ3O2xeZSmqjt2xtBcLuP7/fmy9oU4kWVyy0rGPQjEMSJ1TmnCs6nTW8KwnlkjYVlUtCQg+Wi&#10;3ZpjrO2bD/Q6+lSEEHYxKsi8L2MpXZKRQde3JXHg7rYy6AOsUqkrfIdwU8hhFE2kwZxDQ4YlrTNK&#10;HsenUWCuubztC9w2w8N5NJqON6vGXpTqdurVDISn2v/FP/dOh/mDMXyfCRfIx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x43ovgAAANwAAAAPAAAAAAAAAAAAAAAAAKEC&#10;AABkcnMvZG93bnJldi54bWxQSwUGAAAAAAQABAD5AAAAjAMAAAAA&#10;" strokecolor="black [3213]" strokeweight="1.25pt">
                        <v:stroke startarrow="classic" endarrow="classic"/>
                      </v:line>
                      <v:line id="Straight Connector 116" o:spid="_x0000_s1099" style="position:absolute;flip:x y;visibility:visible;mso-wrap-style:square" from="11275,227" to="11300,23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H598IAAADcAAAADwAAAGRycy9kb3ducmV2LnhtbERPS4vCMBC+L/gfwgheFk1VEKlGEUHo&#10;Rdn1gdehGdtiMylJbOu/3yws7G0+vuest72pRUvOV5YVTCcJCOLc6ooLBdfLYbwE4QOyxtoyKXiT&#10;h+1m8LHGVNuOv6k9h0LEEPYpKihDaFIpfV6SQT+xDXHkHtYZDBG6QmqHXQw3tZwlyUIarDg2lNjQ&#10;vqT8eX4ZBf7rdHHdPatbe5u/5zfzmT2OJ6VGw363AhGoD//iP3em4/zpAn6fiRfI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LH598IAAADcAAAADwAAAAAAAAAAAAAA&#10;AAChAgAAZHJzL2Rvd25yZXYueG1sUEsFBgAAAAAEAAQA+QAAAJADAAAAAA==&#10;" strokecolor="black [3213]" strokeweight="1.25pt">
                        <v:stroke startarrow="classic" endarrow="classic"/>
                      </v:line>
                      <v:shape id="Text Box 117" o:spid="_x0000_s1100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18" o:spid="_x0000_s1101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19" o:spid="_x0000_s1102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0" o:spid="_x0000_s1103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WY8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PBl2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FWY8YAAADcAAAADwAAAAAAAAAAAAAAAACYAgAAZHJz&#10;L2Rvd25yZXYueG1sUEsFBgAAAAAEAAQA9QAAAIsDAAAAAA=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21" o:spid="_x0000_s1104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122" o:spid="_x0000_s1105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9tj8IA&#10;AADcAAAADwAAAGRycy9kb3ducmV2LnhtbERPTYvCMBC9C/6HMII3TS0oUo0iBdlF3IOuF29jM7bF&#10;ZlKbqHV/vRGEvc3jfc582ZpK3KlxpWUFo2EEgjizuuRcweF3PZiCcB5ZY2WZFDzJwXLR7cwx0fbB&#10;O7rvfS5CCLsEFRTe14mULivIoBvamjhwZ9sY9AE2udQNPkK4qWQcRRNpsOTQUGBNaUHZZX8zCjbp&#10;+gd3p9hM/6r0a3te1dfDcaxUv9euZiA8tf5f/HF/6zA/juH9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22PwgAAANwAAAAPAAAAAAAAAAAAAAAAAJgCAABkcnMvZG93&#10;bnJldi54bWxQSwUGAAAAAAQABAD1AAAAhwMAAAAA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3" o:spid="_x0000_s1106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4" o:spid="_x0000_s1107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      <v:textbox>
                          <w:txbxContent>
                            <w:p w:rsidR="003B3AC5" w:rsidRPr="002E44EC" w:rsidRDefault="003B3AC5" w:rsidP="00B24F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125" o:spid="_x0000_s1108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b1+8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8Q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b1+8MAAADcAAAADwAAAAAAAAAAAAAAAACYAgAAZHJzL2Rv&#10;d25yZXYueG1sUEsFBgAAAAAEAAQA9QAAAIgDAAAAAA==&#10;" filled="f" stroked="f" strokeweight=".5pt">
                        <v:textbox>
                          <w:txbxContent>
                            <w:p w:rsidR="003B3AC5" w:rsidRPr="00F2587E" w:rsidRDefault="003B3AC5" w:rsidP="00B24FA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26" o:spid="_x0000_s1109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      <v:textbox>
                          <w:txbxContent>
                            <w:p w:rsidR="003B3AC5" w:rsidRPr="00F2587E" w:rsidRDefault="003B3AC5" w:rsidP="00B24FA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Straight Connector 129" o:spid="_x0000_s1110" style="position:absolute;flip:x;visibility:visible;mso-wrap-style:square" from="3671,0" to="22599,18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NNJcEAAADcAAAADwAAAGRycy9kb3ducmV2LnhtbERPTWvCQBC9C/0PyxS86aZCxaSu0gpC&#10;r1pRehuyY5ImOxt3NzH+e7cgeJvH+5zlejCN6Mn5yrKCt2kCgji3uuJCweFnO1mA8AFZY2OZFNzI&#10;w3r1Mlpipu2Vd9TvQyFiCPsMFZQhtJmUPi/JoJ/aljhyZ+sMhghdIbXDaww3jZwlyVwarDg2lNjS&#10;pqS83ndGwfnifo+nZt59vW/6tvrr0lrWQanx6/D5ASLQEJ7ih/tbx/mzFP6fiRfI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M00lwQAAANwAAAAPAAAAAAAAAAAAAAAA&#10;AKECAABkcnMvZG93bnJldi54bWxQSwUGAAAAAAQABAD5AAAAjwMAAAAA&#10;" strokecolor="red" strokeweight="1.25pt">
                    <v:stroke startarrow="classic" endarrow="classic"/>
                  </v:line>
                </v:group>
                <v:oval id="Oval 639" o:spid="_x0000_s1111" style="position:absolute;left:10388;top:11745;width:498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6JgMYA&#10;AADcAAAADwAAAGRycy9kb3ducmV2LnhtbESP0WrCQBRE3wv9h+UKfSm6USGtqatUocUHwUb9gGv2&#10;dhPN3g3ZrYl/3xUKfRxm5gwzX/a2FldqfeVYwXiUgCAunK7YKDgePoavIHxA1lg7JgU38rBcPD7M&#10;MdOu45yu+2BEhLDPUEEZQpNJ6YuSLPqRa4ij9+1aiyHK1kjdYhfhtpaTJEmlxYrjQokNrUsqLvsf&#10;q+DLpNtO7mibfx5fzqfnXdKb1UWpp0H//gYiUB/+w3/tjVaQTmdwPxOP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6JgMYAAADcAAAADwAAAAAAAAAAAAAAAACYAgAAZHJz&#10;L2Rvd25yZXYueG1sUEsFBgAAAAAEAAQA9QAAAIsDAAAAAA==&#10;" fillcolor="red" strokecolor="red" strokeweight="1.5pt"/>
                <v:oval id="Oval 132" o:spid="_x0000_s1112" style="position:absolute;left:19188;top:2770;width:457;height:458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DWlMMA&#10;AADcAAAADwAAAGRycy9kb3ducmV2LnhtbERPzWrCQBC+F/oOyxR6Ed1UQSW6SisoHgSN+gBjdtyk&#10;ZmdDdmvi23cLQm/z8f3OfNnZStyp8aVjBR+DBARx7nTJRsH5tO5PQfiArLFyTAoe5GG5eH2ZY6pd&#10;yxndj8GIGMI+RQVFCHUqpc8LsugHriaO3NU1FkOEjZG6wTaG20oOk2QsLZYcGwqsaVVQfjv+WAUH&#10;M961ck+7bHOefF96+6QzXzel3t+6zxmIQF34Fz/dWx3nj4bw90y8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DWlMMAAADcAAAADwAAAAAAAAAAAAAAAACYAgAAZHJzL2Rv&#10;d25yZXYueG1sUEsFBgAAAAAEAAQA9QAAAIgDAAAAAA==&#10;" fillcolor="red" strokecolor="red" strokeweight="1.5pt"/>
                <v:shape id="Text Box 133" o:spid="_x0000_s1113" type="#_x0000_t202" style="position:absolute;left:10494;top:10857;width:5555;height:3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3B3AC5" w:rsidRPr="009A77BE" w:rsidRDefault="003B3AC5">
                        <w:pPr>
                          <w:rPr>
                            <w:sz w:val="20"/>
                            <w:szCs w:val="20"/>
                          </w:rPr>
                        </w:pPr>
                        <w:r w:rsidRPr="009A77BE">
                          <w:rPr>
                            <w:sz w:val="20"/>
                            <w:szCs w:val="20"/>
                          </w:rPr>
                          <w:t>(</w:t>
                        </w:r>
                        <w:r>
                          <w:rPr>
                            <w:sz w:val="20"/>
                            <w:szCs w:val="20"/>
                          </w:rPr>
                          <w:t>–2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shape id="Text Box 134" o:spid="_x0000_s1114" type="#_x0000_t202" style="position:absolute;left:19932;top:2562;width:5550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<v:textbox>
                    <w:txbxContent>
                      <w:p w:rsidR="003B3AC5" w:rsidRPr="009A77BE" w:rsidRDefault="003B3AC5" w:rsidP="009A77B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(2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>
                          <w:rPr>
                            <w:sz w:val="20"/>
                            <w:szCs w:val="20"/>
                          </w:rPr>
                          <w:t>5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973C9">
        <w:rPr>
          <w:rFonts w:cs="MeliorLTStd-Italic"/>
          <w:iCs/>
          <w:color w:val="000000"/>
          <w:szCs w:val="24"/>
        </w:rPr>
        <w:t xml:space="preserve">However, </w:t>
      </w:r>
      <w:r w:rsidR="007973C9" w:rsidRPr="007973C9">
        <w:rPr>
          <w:rFonts w:cs="MeliorLTStd-Italic"/>
          <w:b/>
          <w:iCs/>
          <w:color w:val="000000"/>
          <w:szCs w:val="24"/>
        </w:rPr>
        <w:t>there is one, and only one, line that goes through</w:t>
      </w:r>
      <w:r w:rsidR="004229CA">
        <w:rPr>
          <w:rFonts w:cs="MeliorLTStd-Italic"/>
          <w:b/>
          <w:iCs/>
          <w:color w:val="000000"/>
          <w:szCs w:val="24"/>
        </w:rPr>
        <w:t xml:space="preserve"> any</w:t>
      </w:r>
      <w:r w:rsidR="007973C9" w:rsidRPr="007973C9">
        <w:rPr>
          <w:rFonts w:cs="MeliorLTStd-Italic"/>
          <w:b/>
          <w:iCs/>
          <w:color w:val="000000"/>
          <w:szCs w:val="24"/>
        </w:rPr>
        <w:t xml:space="preserve"> two points</w:t>
      </w:r>
      <w:r w:rsidR="007973C9">
        <w:rPr>
          <w:rFonts w:cs="MeliorLTStd-Italic"/>
          <w:iCs/>
          <w:color w:val="000000"/>
          <w:szCs w:val="24"/>
        </w:rPr>
        <w:t xml:space="preserve">. Therefore, </w:t>
      </w:r>
      <w:r w:rsidR="00B24FA7">
        <w:rPr>
          <w:rFonts w:cs="MeliorLTStd-Italic"/>
          <w:iCs/>
          <w:color w:val="000000"/>
          <w:szCs w:val="24"/>
        </w:rPr>
        <w:t xml:space="preserve">we can graph </w:t>
      </w:r>
      <w:r w:rsidR="004229CA">
        <w:rPr>
          <w:rFonts w:cs="MeliorLTStd-Italic"/>
          <w:iCs/>
          <w:color w:val="000000"/>
          <w:szCs w:val="24"/>
        </w:rPr>
        <w:t>any</w:t>
      </w:r>
      <w:r w:rsidR="00B24FA7">
        <w:rPr>
          <w:rFonts w:cs="MeliorLTStd-Italic"/>
          <w:iCs/>
          <w:color w:val="000000"/>
          <w:szCs w:val="24"/>
        </w:rPr>
        <w:t xml:space="preserve"> line</w:t>
      </w:r>
      <w:r w:rsidR="004229CA">
        <w:rPr>
          <w:rFonts w:cs="MeliorLTStd-Italic"/>
          <w:iCs/>
          <w:color w:val="000000"/>
          <w:szCs w:val="24"/>
        </w:rPr>
        <w:t>ar equation</w:t>
      </w:r>
      <w:r w:rsidR="00B24FA7">
        <w:rPr>
          <w:rFonts w:cs="MeliorLTStd-Italic"/>
          <w:iCs/>
          <w:color w:val="000000"/>
          <w:szCs w:val="24"/>
        </w:rPr>
        <w:t xml:space="preserve"> by</w:t>
      </w:r>
      <w:r w:rsidR="00C740FE">
        <w:rPr>
          <w:rFonts w:cs="MeliorLTStd-Italic"/>
          <w:iCs/>
          <w:color w:val="000000"/>
          <w:szCs w:val="24"/>
        </w:rPr>
        <w:t>:</w:t>
      </w:r>
      <w:r>
        <w:rPr>
          <w:rFonts w:cs="MeliorLTStd-Italic"/>
          <w:iCs/>
          <w:color w:val="000000"/>
          <w:szCs w:val="24"/>
        </w:rPr>
        <w:t xml:space="preserve"> (a) </w:t>
      </w:r>
      <w:r w:rsidR="00B24FA7" w:rsidRPr="000E081D">
        <w:rPr>
          <w:rFonts w:cs="MeliorLTStd-Italic"/>
          <w:iCs/>
          <w:color w:val="000000"/>
          <w:szCs w:val="24"/>
        </w:rPr>
        <w:t>calculating any two points</w:t>
      </w:r>
      <w:r>
        <w:rPr>
          <w:rFonts w:cs="MeliorLTStd-Italic"/>
          <w:iCs/>
          <w:color w:val="000000"/>
          <w:szCs w:val="24"/>
        </w:rPr>
        <w:t xml:space="preserve">, (b) </w:t>
      </w:r>
      <w:r w:rsidR="00B24FA7" w:rsidRPr="000E081D">
        <w:rPr>
          <w:rFonts w:cs="MeliorLTStd-Italic"/>
          <w:iCs/>
          <w:color w:val="000000"/>
          <w:szCs w:val="24"/>
        </w:rPr>
        <w:t>plotting the p</w:t>
      </w:r>
      <w:r w:rsidR="001950FD" w:rsidRPr="000E081D">
        <w:rPr>
          <w:rFonts w:cs="MeliorLTStd-Italic"/>
          <w:iCs/>
          <w:color w:val="000000"/>
          <w:szCs w:val="24"/>
        </w:rPr>
        <w:t>oint</w:t>
      </w:r>
      <w:r w:rsidR="00B24FA7" w:rsidRPr="000E081D">
        <w:rPr>
          <w:rFonts w:cs="MeliorLTStd-Italic"/>
          <w:iCs/>
          <w:color w:val="000000"/>
          <w:szCs w:val="24"/>
        </w:rPr>
        <w:t>s</w:t>
      </w:r>
      <w:r>
        <w:rPr>
          <w:rFonts w:cs="MeliorLTStd-Italic"/>
          <w:iCs/>
          <w:color w:val="000000"/>
          <w:szCs w:val="24"/>
        </w:rPr>
        <w:t xml:space="preserve">, and then (c) </w:t>
      </w:r>
      <w:r w:rsidR="00B24FA7" w:rsidRPr="000E081D">
        <w:rPr>
          <w:rFonts w:cs="MeliorLTStd-Italic"/>
          <w:iCs/>
          <w:color w:val="000000"/>
          <w:szCs w:val="24"/>
        </w:rPr>
        <w:t xml:space="preserve">drawing a line through the points.   </w:t>
      </w:r>
    </w:p>
    <w:p w:rsidR="004229CA" w:rsidRDefault="004229CA" w:rsidP="00D43DBD">
      <w:pPr>
        <w:rPr>
          <w:rFonts w:cs="MeliorLTStd-Italic"/>
          <w:iCs/>
          <w:color w:val="000000"/>
          <w:szCs w:val="24"/>
        </w:rPr>
      </w:pPr>
    </w:p>
    <w:p w:rsidR="00B24FA7" w:rsidRDefault="004229CA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 xml:space="preserve">To illustrate this process let us graph </w:t>
      </w:r>
      <w:r w:rsidRPr="004229CA">
        <w:rPr>
          <w:rFonts w:cs="MeliorLTStd-Italic"/>
          <w:i/>
          <w:iCs/>
          <w:color w:val="000000"/>
          <w:szCs w:val="24"/>
        </w:rPr>
        <w:t>y</w:t>
      </w:r>
      <w:r w:rsidRPr="004229CA">
        <w:rPr>
          <w:rFonts w:cs="MeliorLTStd-Italic"/>
          <w:iCs/>
          <w:color w:val="000000"/>
          <w:szCs w:val="24"/>
        </w:rPr>
        <w:t xml:space="preserve"> = </w:t>
      </w:r>
      <w:r w:rsidRPr="004229CA">
        <w:rPr>
          <w:rFonts w:cs="MeliorLTStd-Italic"/>
          <w:i/>
          <w:iCs/>
          <w:color w:val="000000"/>
          <w:szCs w:val="24"/>
        </w:rPr>
        <w:t>x</w:t>
      </w:r>
      <w:r w:rsidRPr="004229CA">
        <w:rPr>
          <w:rFonts w:cs="MeliorLTStd-Italic"/>
          <w:iCs/>
          <w:color w:val="000000"/>
          <w:szCs w:val="24"/>
        </w:rPr>
        <w:t xml:space="preserve"> + 3.</w:t>
      </w:r>
      <w:r>
        <w:rPr>
          <w:rFonts w:cs="MeliorLTStd-Italic"/>
          <w:iCs/>
          <w:color w:val="000000"/>
          <w:szCs w:val="24"/>
        </w:rPr>
        <w:t xml:space="preserve"> We first  </w:t>
      </w:r>
      <w:r w:rsidR="00B24FA7">
        <w:rPr>
          <w:rFonts w:cs="MeliorLTStd-Italic"/>
          <w:iCs/>
          <w:color w:val="000000"/>
          <w:szCs w:val="24"/>
        </w:rPr>
        <w:t>choose t</w:t>
      </w:r>
      <w:r w:rsidR="001950FD">
        <w:rPr>
          <w:rFonts w:cs="MeliorLTStd-Italic"/>
          <w:iCs/>
          <w:color w:val="000000"/>
          <w:szCs w:val="24"/>
        </w:rPr>
        <w:t>w</w:t>
      </w:r>
      <w:r w:rsidR="00B24FA7">
        <w:rPr>
          <w:rFonts w:cs="MeliorLTStd-Italic"/>
          <w:iCs/>
          <w:color w:val="000000"/>
          <w:szCs w:val="24"/>
        </w:rPr>
        <w:t xml:space="preserve">o values of </w:t>
      </w:r>
      <w:r w:rsidR="00B24FA7" w:rsidRPr="009A77BE">
        <w:rPr>
          <w:rFonts w:cs="MeliorLTStd-Italic"/>
          <w:i/>
          <w:iCs/>
          <w:color w:val="000000"/>
          <w:szCs w:val="24"/>
        </w:rPr>
        <w:t>x</w:t>
      </w:r>
      <w:r w:rsidR="00B24FA7">
        <w:rPr>
          <w:rFonts w:cs="MeliorLTStd-Italic"/>
          <w:iCs/>
          <w:color w:val="000000"/>
          <w:szCs w:val="24"/>
        </w:rPr>
        <w:t xml:space="preserve">, say </w:t>
      </w:r>
      <w:r w:rsidR="000E081D">
        <w:rPr>
          <w:rFonts w:cs="MeliorLTStd-Italic"/>
          <w:iCs/>
          <w:color w:val="000000"/>
          <w:szCs w:val="24"/>
        </w:rPr>
        <w:t>–2</w:t>
      </w:r>
      <w:r w:rsidR="00B24FA7">
        <w:rPr>
          <w:rFonts w:cs="MeliorLTStd-Italic"/>
          <w:iCs/>
          <w:color w:val="000000"/>
          <w:szCs w:val="24"/>
        </w:rPr>
        <w:t xml:space="preserve"> and 2, and then calculate </w:t>
      </w:r>
      <w:r w:rsidR="00B24FA7" w:rsidRPr="009A77BE">
        <w:rPr>
          <w:rFonts w:cs="MeliorLTStd-Italic"/>
          <w:i/>
          <w:iCs/>
          <w:color w:val="000000"/>
          <w:szCs w:val="24"/>
        </w:rPr>
        <w:t>y</w:t>
      </w:r>
      <w:r w:rsidR="00B24FA7">
        <w:rPr>
          <w:rFonts w:cs="MeliorLTStd-Italic"/>
          <w:iCs/>
          <w:color w:val="000000"/>
          <w:szCs w:val="24"/>
        </w:rPr>
        <w:t xml:space="preserve"> for these values of </w:t>
      </w:r>
      <w:r w:rsidR="00B24FA7" w:rsidRPr="009A77BE">
        <w:rPr>
          <w:rFonts w:cs="MeliorLTStd-Italic"/>
          <w:i/>
          <w:iCs/>
          <w:color w:val="000000"/>
          <w:szCs w:val="24"/>
        </w:rPr>
        <w:t>x</w:t>
      </w:r>
      <w:r w:rsidR="00B24FA7">
        <w:rPr>
          <w:rFonts w:cs="MeliorLTStd-Italic"/>
          <w:iCs/>
          <w:color w:val="000000"/>
          <w:szCs w:val="24"/>
        </w:rPr>
        <w:t xml:space="preserve">. </w:t>
      </w:r>
    </w:p>
    <w:p w:rsidR="00B24FA7" w:rsidRDefault="00B24FA7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ab/>
      </w:r>
      <w:r w:rsidR="000E081D" w:rsidRPr="00B24FA7">
        <w:rPr>
          <w:rFonts w:cs="MeliorLTStd-Italic"/>
          <w:iCs/>
          <w:color w:val="000000"/>
          <w:position w:val="-64"/>
          <w:szCs w:val="24"/>
        </w:rPr>
        <w:object w:dxaOrig="1540" w:dyaOrig="1400">
          <v:shape id="_x0000_i1029" type="#_x0000_t75" style="width:76.9pt;height:69.8pt" o:ole="">
            <v:imagedata r:id="rId19" o:title=""/>
          </v:shape>
          <o:OLEObject Type="Embed" ProgID="Equation.DSMT4" ShapeID="_x0000_i1029" DrawAspect="Content" ObjectID="_1524307488" r:id="rId20"/>
        </w:object>
      </w:r>
      <w:r>
        <w:rPr>
          <w:rFonts w:cs="MeliorLTStd-Italic"/>
          <w:iCs/>
          <w:color w:val="000000"/>
          <w:szCs w:val="24"/>
        </w:rPr>
        <w:tab/>
      </w:r>
      <w:r>
        <w:rPr>
          <w:rFonts w:cs="MeliorLTStd-Italic"/>
          <w:iCs/>
          <w:color w:val="000000"/>
          <w:szCs w:val="24"/>
        </w:rPr>
        <w:tab/>
      </w:r>
      <w:r w:rsidRPr="00B24FA7">
        <w:rPr>
          <w:rFonts w:cs="MeliorLTStd-Italic"/>
          <w:iCs/>
          <w:color w:val="000000"/>
          <w:position w:val="-64"/>
          <w:szCs w:val="24"/>
        </w:rPr>
        <w:object w:dxaOrig="1500" w:dyaOrig="1400">
          <v:shape id="_x0000_i1030" type="#_x0000_t75" style="width:75.25pt;height:69.8pt" o:ole="">
            <v:imagedata r:id="rId21" o:title=""/>
          </v:shape>
          <o:OLEObject Type="Embed" ProgID="Equation.DSMT4" ShapeID="_x0000_i1030" DrawAspect="Content" ObjectID="_1524307489" r:id="rId22"/>
        </w:object>
      </w:r>
    </w:p>
    <w:p w:rsidR="009A77BE" w:rsidRDefault="00B24FA7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>We plot the point</w:t>
      </w:r>
      <w:r w:rsidR="00377551">
        <w:rPr>
          <w:rFonts w:cs="MeliorLTStd-Italic"/>
          <w:iCs/>
          <w:color w:val="000000"/>
          <w:szCs w:val="24"/>
        </w:rPr>
        <w:t>s</w:t>
      </w:r>
      <w:r>
        <w:rPr>
          <w:rFonts w:cs="MeliorLTStd-Italic"/>
          <w:iCs/>
          <w:color w:val="000000"/>
          <w:szCs w:val="24"/>
        </w:rPr>
        <w:t xml:space="preserve"> (</w:t>
      </w:r>
      <w:r w:rsidR="000E081D">
        <w:rPr>
          <w:rFonts w:cs="MeliorLTStd-Italic"/>
          <w:iCs/>
          <w:color w:val="000000"/>
          <w:szCs w:val="24"/>
        </w:rPr>
        <w:t>–2</w:t>
      </w:r>
      <w:r>
        <w:rPr>
          <w:rFonts w:cs="MeliorLTStd-Italic"/>
          <w:iCs/>
          <w:color w:val="000000"/>
          <w:szCs w:val="24"/>
        </w:rPr>
        <w:t xml:space="preserve">, </w:t>
      </w:r>
      <w:r w:rsidR="000E081D">
        <w:rPr>
          <w:rFonts w:cs="MeliorLTStd-Italic"/>
          <w:iCs/>
          <w:color w:val="000000"/>
          <w:szCs w:val="24"/>
        </w:rPr>
        <w:t>1</w:t>
      </w:r>
      <w:r>
        <w:rPr>
          <w:rFonts w:cs="MeliorLTStd-Italic"/>
          <w:iCs/>
          <w:color w:val="000000"/>
          <w:szCs w:val="24"/>
        </w:rPr>
        <w:t>) and (2, 5) and then draw a line through the points.</w:t>
      </w:r>
      <w:r w:rsidR="009A77BE">
        <w:rPr>
          <w:rFonts w:cs="MeliorLTStd-Italic"/>
          <w:iCs/>
          <w:color w:val="000000"/>
          <w:szCs w:val="24"/>
        </w:rPr>
        <w:t xml:space="preserve"> </w:t>
      </w:r>
      <w:r w:rsidR="00377551">
        <w:rPr>
          <w:rFonts w:cs="MeliorLTStd-Italic"/>
          <w:iCs/>
          <w:color w:val="000000"/>
          <w:szCs w:val="24"/>
        </w:rPr>
        <w:t xml:space="preserve">The line represents the infinity of points that satisfy the equation </w:t>
      </w:r>
      <w:r w:rsidR="00377551" w:rsidRPr="00B24FA7">
        <w:rPr>
          <w:rFonts w:cs="MeliorLTStd-Italic"/>
          <w:i/>
          <w:iCs/>
          <w:color w:val="000000"/>
          <w:szCs w:val="24"/>
        </w:rPr>
        <w:t>y</w:t>
      </w:r>
      <w:r w:rsidR="00377551">
        <w:rPr>
          <w:rFonts w:cs="MeliorLTStd-Italic"/>
          <w:iCs/>
          <w:color w:val="000000"/>
          <w:szCs w:val="24"/>
        </w:rPr>
        <w:t xml:space="preserve"> = </w:t>
      </w:r>
      <w:r w:rsidR="00377551" w:rsidRPr="00B24FA7">
        <w:rPr>
          <w:rFonts w:cs="MeliorLTStd-Italic"/>
          <w:i/>
          <w:iCs/>
          <w:color w:val="000000"/>
          <w:szCs w:val="24"/>
        </w:rPr>
        <w:t>x</w:t>
      </w:r>
      <w:r w:rsidR="00377551">
        <w:rPr>
          <w:rFonts w:cs="MeliorLTStd-Italic"/>
          <w:iCs/>
          <w:color w:val="000000"/>
          <w:szCs w:val="24"/>
        </w:rPr>
        <w:t xml:space="preserve"> + 3.</w:t>
      </w:r>
    </w:p>
    <w:p w:rsidR="009A77BE" w:rsidRDefault="009A77BE" w:rsidP="00D43DBD">
      <w:pPr>
        <w:rPr>
          <w:rFonts w:cs="MeliorLTStd-Italic"/>
          <w:iCs/>
          <w:color w:val="000000"/>
          <w:szCs w:val="24"/>
        </w:rPr>
      </w:pPr>
    </w:p>
    <w:p w:rsidR="00B24FA7" w:rsidRDefault="009A77BE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>Note</w:t>
      </w:r>
      <w:r w:rsidR="004229CA">
        <w:rPr>
          <w:rFonts w:cs="MeliorLTStd-Italic"/>
          <w:iCs/>
          <w:color w:val="000000"/>
          <w:szCs w:val="24"/>
        </w:rPr>
        <w:t xml:space="preserve"> that</w:t>
      </w:r>
      <w:r>
        <w:rPr>
          <w:rFonts w:cs="MeliorLTStd-Italic"/>
          <w:iCs/>
          <w:color w:val="000000"/>
          <w:szCs w:val="24"/>
        </w:rPr>
        <w:t xml:space="preserve"> it does not matter what values of x we had chosen originally.  </w:t>
      </w:r>
      <w:r w:rsidR="000E081D">
        <w:rPr>
          <w:rFonts w:cs="MeliorLTStd-Italic"/>
          <w:iCs/>
          <w:color w:val="000000"/>
          <w:szCs w:val="24"/>
        </w:rPr>
        <w:t>I chose –2</w:t>
      </w:r>
      <w:r w:rsidR="001950FD">
        <w:rPr>
          <w:rFonts w:cs="MeliorLTStd-Italic"/>
          <w:iCs/>
          <w:color w:val="000000"/>
          <w:szCs w:val="24"/>
        </w:rPr>
        <w:t xml:space="preserve"> and 2</w:t>
      </w:r>
      <w:r w:rsidR="00C740FE">
        <w:rPr>
          <w:rFonts w:cs="MeliorLTStd-Italic"/>
          <w:iCs/>
          <w:color w:val="000000"/>
          <w:szCs w:val="24"/>
        </w:rPr>
        <w:t>. Why? I</w:t>
      </w:r>
      <w:r>
        <w:rPr>
          <w:rFonts w:cs="MeliorLTStd-Italic"/>
          <w:iCs/>
          <w:color w:val="000000"/>
          <w:szCs w:val="24"/>
        </w:rPr>
        <w:t>t is wise to choose values that will give some separation between the points.  It is easier to draw an accurate line betwee</w:t>
      </w:r>
      <w:r w:rsidR="000E081D">
        <w:rPr>
          <w:rFonts w:cs="MeliorLTStd-Italic"/>
          <w:iCs/>
          <w:color w:val="000000"/>
          <w:szCs w:val="24"/>
        </w:rPr>
        <w:t>n points that are further apart than for points that are too close together.</w:t>
      </w:r>
    </w:p>
    <w:p w:rsidR="00B24FA7" w:rsidRDefault="00B24FA7" w:rsidP="00D43DBD">
      <w:pPr>
        <w:rPr>
          <w:rFonts w:cs="MeliorLTStd-Italic"/>
          <w:iCs/>
          <w:color w:val="000000"/>
          <w:szCs w:val="24"/>
        </w:rPr>
      </w:pPr>
    </w:p>
    <w:p w:rsidR="00A71546" w:rsidRDefault="00A71546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br w:type="page"/>
      </w:r>
    </w:p>
    <w:p w:rsidR="009A77BE" w:rsidRDefault="00006A1F" w:rsidP="00A71546">
      <w:pPr>
        <w:pStyle w:val="Heading2"/>
      </w:pPr>
      <w:r>
        <w:rPr>
          <w:rFonts w:cs="MeliorLTStd-Italic"/>
          <w:iCs/>
          <w:noProof/>
          <w:color w:val="000000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2AAC92D7" wp14:editId="398A1CEB">
                <wp:simplePos x="0" y="0"/>
                <wp:positionH relativeFrom="column">
                  <wp:posOffset>3419475</wp:posOffset>
                </wp:positionH>
                <wp:positionV relativeFrom="paragraph">
                  <wp:posOffset>-136525</wp:posOffset>
                </wp:positionV>
                <wp:extent cx="3068320" cy="2673350"/>
                <wp:effectExtent l="38100" t="38100" r="17780" b="69850"/>
                <wp:wrapSquare wrapText="bothSides"/>
                <wp:docPr id="632" name="Group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8320" cy="2673350"/>
                          <a:chOff x="242455" y="0"/>
                          <a:chExt cx="3068934" cy="2674257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367146" y="256310"/>
                            <a:ext cx="2431791" cy="2317041"/>
                            <a:chOff x="0" y="0"/>
                            <a:chExt cx="2432050" cy="2317115"/>
                          </a:xfrm>
                        </wpg:grpSpPr>
                        <wpg:grpSp>
                          <wpg:cNvPr id="11" name="Group 11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14" name="Straight Connector 14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" name="Straight Connector 15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" name="Straight Connector 16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Straight Connector 17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Straight Connector 18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Straight Connector 19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Straight Connector 20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Straight Connector 21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Straight Connector 22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" name="Straight Connector 23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" name="Straight Connector 24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Straight Connector 25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6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Straight Connector 27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" name="Straight Connector 33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" name="Straight Connector 35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Straight Connector 41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Straight Connector 42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Straight Connector 43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Straight Connector 44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Straight Connector 45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Straight Connector 46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7" name="Group 47"/>
                          <wpg:cNvGrpSpPr/>
                          <wpg:grpSpPr>
                            <a:xfrm>
                              <a:off x="12700" y="0"/>
                              <a:ext cx="2419350" cy="2300683"/>
                              <a:chOff x="0" y="0"/>
                              <a:chExt cx="2419350" cy="2300683"/>
                            </a:xfrm>
                          </wpg:grpSpPr>
                          <wps:wsp>
                            <wps:cNvPr id="48" name="Straight Connector 48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" name="Straight Connector 49"/>
                            <wps:cNvCnPr/>
                            <wps:spPr>
                              <a:xfrm flipH="1" flipV="1">
                                <a:off x="1127543" y="22794"/>
                                <a:ext cx="2543" cy="2277889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" name="Text Box 50"/>
                            <wps:cNvSpPr txBox="1"/>
                            <wps:spPr>
                              <a:xfrm>
                                <a:off x="38100" y="11620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" name="Text Box 51"/>
                            <wps:cNvSpPr txBox="1"/>
                            <wps:spPr>
                              <a:xfrm>
                                <a:off x="14732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Text Box 52"/>
                            <wps:cNvSpPr txBox="1"/>
                            <wps:spPr>
                              <a:xfrm>
                                <a:off x="1066800" y="1333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Text Box 53"/>
                            <wps:cNvSpPr txBox="1"/>
                            <wps:spPr>
                              <a:xfrm>
                                <a:off x="1066800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Text Box 54"/>
                            <wps:cNvSpPr txBox="1"/>
                            <wps:spPr>
                              <a:xfrm>
                                <a:off x="1060450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Text Box 55"/>
                            <wps:cNvSpPr txBox="1"/>
                            <wps:spPr>
                              <a:xfrm>
                                <a:off x="1060450" y="5905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Text Box 56"/>
                            <wps:cNvSpPr txBox="1"/>
                            <wps:spPr>
                              <a:xfrm>
                                <a:off x="19304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" name="Text Box 57"/>
                            <wps:cNvSpPr txBox="1"/>
                            <wps:spPr>
                              <a:xfrm>
                                <a:off x="527050" y="11557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237DD4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" name="Text Box 58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F2587E" w:rsidRDefault="003B3AC5" w:rsidP="00237DD4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882650" y="0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F2587E" w:rsidRDefault="003B3AC5" w:rsidP="00237DD4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" name="Straight Connector 83"/>
                          <wps:cNvCnPr/>
                          <wps:spPr>
                            <a:xfrm flipH="1">
                              <a:off x="12700" y="45709"/>
                              <a:ext cx="2260599" cy="2252434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4" name="Straight Connector 84"/>
                        <wps:cNvCnPr/>
                        <wps:spPr>
                          <a:xfrm flipH="1">
                            <a:off x="969964" y="568037"/>
                            <a:ext cx="2114271" cy="210622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 flipH="1">
                            <a:off x="297873" y="0"/>
                            <a:ext cx="1961989" cy="1965676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 flipH="1">
                            <a:off x="1440182" y="762000"/>
                            <a:ext cx="1871207" cy="1877291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 flipH="1">
                            <a:off x="242455" y="207819"/>
                            <a:ext cx="2259887" cy="225171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8" name="Oval 628"/>
                        <wps:cNvSpPr/>
                        <wps:spPr>
                          <a:xfrm flipH="1" flipV="1">
                            <a:off x="1482436" y="1413164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" name="Oval 629"/>
                        <wps:cNvSpPr/>
                        <wps:spPr>
                          <a:xfrm flipH="1" flipV="1">
                            <a:off x="1717964" y="955964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0" name="Text Box 630"/>
                        <wps:cNvSpPr txBox="1"/>
                        <wps:spPr>
                          <a:xfrm>
                            <a:off x="1482436" y="720437"/>
                            <a:ext cx="554990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9A77BE" w:rsidRDefault="003B3AC5" w:rsidP="00A7154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(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 xml:space="preserve">,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1" name="Text Box 631"/>
                        <wps:cNvSpPr txBox="1"/>
                        <wps:spPr>
                          <a:xfrm>
                            <a:off x="1447800" y="1385455"/>
                            <a:ext cx="554990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9A77BE" w:rsidRDefault="003B3AC5" w:rsidP="00A7154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 xml:space="preserve">(0,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32" o:spid="_x0000_s1115" style="position:absolute;margin-left:269.25pt;margin-top:-10.75pt;width:241.6pt;height:210.5pt;z-index:251740160;mso-width-relative:margin;mso-height-relative:margin" coordorigin="2424" coordsize="30689,2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">
                <v:group id="Group 10" o:spid="_x0000_s1116" style="position:absolute;left:3671;top:2563;width:24318;height:23170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11" o:spid="_x0000_s1117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line id="Straight Connector 14" o:spid="_x0000_s111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xYScIAAADbAAAADwAAAGRycy9kb3ducmV2LnhtbERP22rCQBB9L/QflhF8KXXTGEWiq0hB&#10;UCmIF/o8ZMckmJ0N2W0S/94VCr7N4VxnsepNJVpqXGlZwdcoAkGcWV1yruBy3nzOQDiPrLGyTAru&#10;5GC1fH9bYKptx0dqTz4XIYRdigoK7+tUSpcVZNCNbE0cuKttDPoAm1zqBrsQbioZR9FUGiw5NBRY&#10;03dB2e30ZxRMfj+qePqz2x9JbyazdcKH/jJWajjo13MQnnr/Ev+7tzrMT+D5Sz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xYScIAAADbAAAADwAAAAAAAAAAAAAA&#10;AAChAgAAZHJzL2Rvd25yZXYueG1sUEsFBgAAAAAEAAQA+QAAAJADAAAAAA==&#10;" strokecolor="#00b0f0"/>
                    <v:line id="Straight Connector 15" o:spid="_x0000_s111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90sAAAADbAAAADwAAAGRycy9kb3ducmV2LnhtbERPy6rCMBDdC/5DGMGNaKreilSjiCDo&#10;5YL4wPXQjG2xmZQmav37G0FwN4fznPmyMaV4UO0KywqGgwgEcWp1wZmC82nTn4JwHlljaZkUvMjB&#10;ctFuzTHR9skHehx9JkIIuwQV5N5XiZQuzcmgG9iKOHBXWxv0AdaZ1DU+Q7gp5SiKJtJgwaEhx4rW&#10;OaW3490oiC+9cjT52/0eSG/i6eqH9815rFS306xmIDw1/iv+uLc6zI/h/Us4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A/dLAAAAA2wAAAA8AAAAAAAAAAAAAAAAA&#10;oQIAAGRycy9kb3ducmV2LnhtbFBLBQYAAAAABAAEAPkAAACOAwAAAAA=&#10;" strokecolor="#00b0f0"/>
                    <v:line id="Straight Connector 16" o:spid="_x0000_s112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jpcIAAADbAAAADwAAAGRycy9kb3ducmV2LnhtbERP22rCQBB9L/gPywi+FN2YNkGiq4gg&#10;2FIoXvB5yI5JMDsbsmsS/75bKPRtDuc6q81gatFR6yrLCuazCARxbnXFhYLLeT9dgHAeWWNtmRQ8&#10;ycFmPXpZYaZtz0fqTr4QIYRdhgpK75tMSpeXZNDNbEMcuJttDfoA20LqFvsQbmoZR1EqDVYcGkps&#10;aFdSfj89jILk+lrH6dfH55H0Plls3/l7uLwpNRkP2yUIT4P/F/+5DzrMT+H3l3C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JjpcIAAADbAAAADwAAAAAAAAAAAAAA&#10;AAChAgAAZHJzL2Rvd25yZXYueG1sUEsFBgAAAAAEAAQA+QAAAJADAAAAAA==&#10;" strokecolor="#00b0f0"/>
                    <v:line id="Straight Connector 17" o:spid="_x0000_s112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GPsMAAADb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S/w/0s4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exj7DAAAA2wAAAA8AAAAAAAAAAAAA&#10;AAAAoQIAAGRycy9kb3ducmV2LnhtbFBLBQYAAAAABAAEAPkAAACRAwAAAAA=&#10;" strokecolor="#00b0f0"/>
                    <v:line id="Straight Connector 18" o:spid="_x0000_s112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FSTM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Y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VJMxAAAANsAAAAPAAAAAAAAAAAA&#10;AAAAAKECAABkcnMvZG93bnJldi54bWxQSwUGAAAAAAQABAD5AAAAkgMAAAAA&#10;" strokecolor="#00b0f0"/>
                    <v:line id="Straight Connector 19" o:spid="_x0000_s112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3318MAAADbAAAADwAAAGRycy9kb3ducmV2LnhtbERPTWvCQBC9C/6HZYRepG5qVWLqJkgh&#10;0IpQtKHnITsmodnZkN3G9N93C4K3ebzP2WWjacVAvWssK3haRCCIS6sbrhQUn/ljDMJ5ZI2tZVLw&#10;Sw6ydDrZYaLtlU80nH0lQgi7BBXU3neJlK6syaBb2I44cBfbG/QB9pXUPV5DuGnlMoo20mDDoaHG&#10;jl5rKr/PP0bB+mveLjfH98OJdL6O9yv+GItnpR5m4/4FhKfR38U395sO87fw/0s4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N99fDAAAA2wAAAA8AAAAAAAAAAAAA&#10;AAAAoQIAAGRycy9kb3ducmV2LnhtbFBLBQYAAAAABAAEAPkAAACRAwAAAAA=&#10;" strokecolor="#00b0f0"/>
                    <v:line id="Straight Connector 20" o:spid="_x0000_s112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U98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sD1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25T3wQAAANsAAAAPAAAAAAAAAAAAAAAA&#10;AKECAABkcnMvZG93bnJldi54bWxQSwUGAAAAAAQABAD5AAAAjwMAAAAA&#10;" strokecolor="#00b0f0"/>
                    <v:line id="Straight Connector 21" o:spid="_x0000_s112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xbMUAAADbAAAADwAAAGRycy9kb3ducmV2LnhtbESPQWvCQBSE70L/w/IKXqTZJFYJqatI&#10;IaClUJJKz4/saxKafRuyq8Z/3y0UPA4z8w2z2U2mFxcaXWdZQRLFIIhrqztuFJw+i6cMhPPIGnvL&#10;pOBGDnbbh9kGc22vXNKl8o0IEHY5Kmi9H3IpXd2SQRfZgTh433Y06IMcG6lHvAa46WUax2tpsOOw&#10;0OJAry3VP9XZKFh9Lfp0/X58K0kXq2z/zB/TaanU/HHav4DwNPl7+L990ArSB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cxbMUAAADbAAAADwAAAAAAAAAA&#10;AAAAAAChAgAAZHJzL2Rvd25yZXYueG1sUEsFBgAAAAAEAAQA+QAAAJMDAAAAAA==&#10;" strokecolor="#00b0f0"/>
                    <v:line id="Straight Connector 22" o:spid="_x0000_s112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WvG8QAAADbAAAADwAAAGRycy9kb3ducmV2LnhtbESPQWvCQBSE74L/YXlCL1I3xiZIdBUR&#10;hCqFog2eH9nXJDT7NmS3Jv33riD0OMzMN8x6O5hG3KhztWUF81kEgriwuuZSQf51eF2CcB5ZY2OZ&#10;FPyRg+1mPFpjpm3PZ7pdfCkChF2GCirv20xKV1Rk0M1sSxy8b9sZ9EF2pdQd9gFuGhlHUSoN1hwW&#10;KmxpX1Hxc/k1CpLrtInTj+PpTPqQLHdv/DnkC6VeJsNuBcLT4P/Dz/a7VhDH8PgSf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a8bxAAAANsAAAAPAAAAAAAAAAAA&#10;AAAAAKECAABkcnMvZG93bnJldi54bWxQSwUGAAAAAAQABAD5AAAAkgMAAAAA&#10;" strokecolor="#00b0f0"/>
                    <v:line id="Straight Connector 23" o:spid="_x0000_s112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KgM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4i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JCoDDAAAA2wAAAA8AAAAAAAAAAAAA&#10;AAAAoQIAAGRycy9kb3ducmV2LnhtbFBLBQYAAAAABAAEAPkAAACRAwAAAAA=&#10;" strokecolor="#00b0f0"/>
                    <v:line id="Straight Connector 24" o:spid="_x0000_s112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S9M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BO4P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4JL0xAAAANsAAAAPAAAAAAAAAAAA&#10;AAAAAKECAABkcnMvZG93bnJldi54bWxQSwUGAAAAAAQABAD5AAAAkgMAAAAA&#10;" strokecolor="#00b0f0"/>
                    <v:line id="Straight Connector 25" o:spid="_x0000_s112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3b8QAAADbAAAADwAAAGRycy9kb3ducmV2LnhtbESPQWvCQBSE70L/w/IKvUjdmBqR6CpB&#10;CNgiFK14fmSfSTD7NmS3Sfz33UKhx2FmvmE2u9E0oqfO1ZYVzGcRCOLC6ppLBZev/HUFwnlkjY1l&#10;UvAgB7vt02SDqbYDn6g/+1IECLsUFVTet6mUrqjIoJvZljh4N9sZ9EF2pdQdDgFuGhlH0VIarDks&#10;VNjSvqLifv42CpLrtImXx/ePE+k8WWUL/hwvb0q9PI/ZGoSn0f+H/9oHrSBO4P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DdvxAAAANsAAAAPAAAAAAAAAAAA&#10;AAAAAKECAABkcnMvZG93bnJldi54bWxQSwUGAAAAAAQABAD5AAAAkgMAAAAA&#10;" strokecolor="#00b0f0"/>
                    <v:line id="Straight Connector 26" o:spid="_x0000_s113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pGM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GcwO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qkYxAAAANsAAAAPAAAAAAAAAAAA&#10;AAAAAKECAABkcnMvZG93bnJldi54bWxQSwUGAAAAAAQABAD5AAAAkgMAAAAA&#10;" strokecolor="#00b0f0"/>
                    <v:line id="Straight Connector 27" o:spid="_x0000_s113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IMg8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riF/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IMg8UAAADbAAAADwAAAAAAAAAA&#10;AAAAAAChAgAAZHJzL2Rvd25yZXYueG1sUEsFBgAAAAAEAAQA+QAAAJMDAAAAAA==&#10;" strokecolor="#00b0f0"/>
                    <v:line id="Straight Connector 33" o:spid="_x0000_s113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CcXcIAAADbAAAADwAAAGRycy9kb3ducmV2LnhtbESP3YrCMBSE7xd8h3AEbxZNtatINYoI&#10;gsqC+IPXh+bYFpuT0kStb28EwcthZr5hpvPGlOJOtSssK+j3IhDEqdUFZwpOx1V3DMJ5ZI2lZVLw&#10;JAfzWetniom2D97T/eAzESDsElSQe18lUro0J4OuZyvi4F1sbdAHWWdS1/gIcFPKQRSNpMGCw0KO&#10;FS1zSq+Hm1EwPP+Wg9H/ZrsnvRqOF3+8a06xUp12s5iA8NT4b/jTXmsFcQzvL+EHyN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tCcXcIAAADbAAAADwAAAAAAAAAAAAAA&#10;AAChAgAAZHJzL2Rvd25yZXYueG1sUEsFBgAAAAAEAAQA+QAAAJADAAAAAA==&#10;" strokecolor="#00b0f0"/>
                    <v:line id="Straight Connector 35" o:spid="_x0000_s113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WhssMAAADbAAAADwAAAGRycy9kb3ducmV2LnhtbESPW4vCMBSE3wX/QziCL6Kpl4pUo4gg&#10;uCKIF3w+NMe22JyUJmr335uFBR+HmfmGWawaU4oX1a6wrGA4iEAQp1YXnCm4Xrb9GQjnkTWWlknB&#10;LzlYLdutBSbavvlEr7PPRICwS1BB7n2VSOnSnAy6ga2Ig3e3tUEfZJ1JXeM7wE0pR1E0lQYLDgs5&#10;VrTJKX2cn0ZBfOuVo+nhZ38ivY1n6wkfm+tYqW6nWc9BeGr8N/zf3mkF4xj+voQfIJ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1obLDAAAA2wAAAA8AAAAAAAAAAAAA&#10;AAAAoQIAAGRycy9kb3ducmV2LnhtbFBLBQYAAAAABAAEAPkAAACRAwAAAAA=&#10;" strokecolor="#00b0f0"/>
                    <v:line id="Straight Connector 41" o:spid="_x0000_s113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jUzMMAAADbAAAADwAAAGRycy9kb3ducmV2LnhtbESPW4vCMBSE3xf8D+EIviw29YrURhFB&#10;0GVBvODzoTm2xeakNFHrvzcLCz4OM/MNky5bU4kHNa60rGAQxSCIM6tLzhWcT5v+DITzyBory6Tg&#10;RQ6Wi85Xiom2Tz7Q4+hzESDsElRQeF8nUrqsIIMusjVx8K62MeiDbHKpG3wGuKnkMI6n0mDJYaHA&#10;mtYFZbfj3SiYXL6r4fR393MgvZnMVmPet+eRUr1uu5qD8NT6T/i/vdUKxgP4+xJ+gFy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I1MzDAAAA2wAAAA8AAAAAAAAAAAAA&#10;AAAAoQIAAGRycy9kb3ducmV2LnhtbFBLBQYAAAAABAAEAPkAAACRAwAAAAA=&#10;" strokecolor="#00b0f0"/>
                    <v:line id="Straight Connector 42" o:spid="_x0000_s113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Ku8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CJ4f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kq7xAAAANsAAAAPAAAAAAAAAAAA&#10;AAAAAKECAABkcnMvZG93bnJldi54bWxQSwUGAAAAAAQABAD5AAAAkgMAAAAA&#10;" strokecolor="#00b0f0"/>
                    <v:line id="Straight Connector 43" o:spid="_x0000_s113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vIM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jC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u8gxAAAANsAAAAPAAAAAAAAAAAA&#10;AAAAAKECAABkcnMvZG93bnJldi54bWxQSwUGAAAAAAQABAD5AAAAkgMAAAAA&#10;" strokecolor="#00b0f0"/>
                    <v:line id="Straight Connector 44" o:spid="_x0000_s113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3VMQAAADbAAAADwAAAGRycy9kb3ducmV2LnhtbESP3YrCMBSE7wXfIRzBG9mmapXSNYos&#10;CLoI4g97fWjOtsXmpDRZrW9vFgQvh5n5hlmsOlOLG7WusqxgHMUgiHOrKy4UXM6bjxSE88gaa8uk&#10;4EEOVst+b4GZtnc+0u3kCxEg7DJUUHrfZFK6vCSDLrINcfB+bWvQB9kWUrd4D3BTy0kcz6XBisNC&#10;iQ19lZRfT39GwexnVE/m+933kfRmlq4TPnSXqVLDQbf+BOGp8+/wq73VCpIE/r+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3dUxAAAANsAAAAPAAAAAAAAAAAA&#10;AAAAAKECAABkcnMvZG93bnJldi54bWxQSwUGAAAAAAQABAD5AAAAkgMAAAAA&#10;" strokecolor="#00b0f0"/>
                    <v:line id="Straight Connector 45" o:spid="_x0000_s113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Sz8QAAADbAAAADwAAAGRycy9kb3ducmV2LnhtbESPW4vCMBSE3wX/QziCL7JNvVRK1yiy&#10;IOgiiBf2+dCcbYvNSWmyWv+9WRB8HGbmG2ax6kwtbtS6yrKCcRSDIM6trrhQcDlvPlIQziNrrC2T&#10;ggc5WC37vQVm2t75SLeTL0SAsMtQQel9k0np8pIMusg2xMH7ta1BH2RbSN3iPcBNLSdxPJcGKw4L&#10;JTb0VVJ+Pf0ZBcnPqJ7M97vvI+lNkq5nfOguU6WGg279CcJT59/hV3urFcwS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c9LPxAAAANsAAAAPAAAAAAAAAAAA&#10;AAAAAKECAABkcnMvZG93bnJldi54bWxQSwUGAAAAAAQABAD5AAAAkgMAAAAA&#10;" strokecolor="#00b0f0"/>
                    <v:line id="Straight Connector 46" o:spid="_x0000_s113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Mu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ZM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Uy4xAAAANsAAAAPAAAAAAAAAAAA&#10;AAAAAKECAABkcnMvZG93bnJldi54bWxQSwUGAAAAAAQABAD5AAAAkgMAAAAA&#10;" strokecolor="#00b0f0"/>
                  </v:group>
                  <v:group id="Group 47" o:spid="_x0000_s1140" style="position:absolute;left:127;width:24193;height:23006" coordsize="24193,23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line id="Straight Connector 48" o:spid="_x0000_s114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qu970AAADbAAAADwAAAGRycy9kb3ducmV2LnhtbERPuwrCMBTdBf8hXMFNU6WKVKOIoLg4&#10;+Brcrs21LTY3pYna/r0ZBMfDeS9WjSnFm2pXWFYwGkYgiFOrC84UXM7bwQyE88gaS8ukoCUHq2W3&#10;s8BE2w8f6X3ymQgh7BJUkHtfJVK6NCeDbmgr4sA9bG3QB1hnUtf4CeGmlOMomkqDBYeGHCva5JQ+&#10;Ty+jwNwKeT+UuGvHx0sczybbdWuvSvV7zXoOwlPj/+Kfe68VxGFs+BJ+gFx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EKrve9AAAA2wAAAA8AAAAAAAAAAAAAAAAAoQIA&#10;AGRycy9kb3ducmV2LnhtbFBLBQYAAAAABAAEAPkAAACLAwAAAAA=&#10;" strokecolor="black [3213]" strokeweight="1.25pt">
                      <v:stroke startarrow="classic" endarrow="classic"/>
                    </v:line>
                    <v:line id="Straight Connector 49" o:spid="_x0000_s1142" style="position:absolute;flip:x y;visibility:visible;mso-wrap-style:square" from="11275,227" to="11300,23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QcW8QAAADbAAAADwAAAGRycy9kb3ducmV2LnhtbESPT2vCQBTE7wW/w/KEXopu1CIaXUUK&#10;Qi6V+g+vj+wzCWbfht1tEr99t1DocZiZ3zDrbW9q0ZLzlWUFk3ECgji3uuJCweW8Hy1A+ICssbZM&#10;Cp7kYbsZvKwx1bbjI7WnUIgIYZ+igjKEJpXS5yUZ9GPbEEfvbp3BEKUrpHbYRbip5TRJ5tJgxXGh&#10;xIY+Ssofp2+jwH8dzq67ZXVrr7Pn7GresvvnQanXYb9bgQjUh//wXzvTCt6X8Psl/gC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BxbxAAAANsAAAAPAAAAAAAAAAAA&#10;AAAAAKECAABkcnMvZG93bnJldi54bWxQSwUGAAAAAAQABAD5AAAAkgMAAAAA&#10;" strokecolor="black [3213]" strokeweight="1.25pt">
                      <v:stroke startarrow="classic" endarrow="classic"/>
                    </v:line>
                    <v:shape id="Text Box 50" o:spid="_x0000_s1143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51" o:spid="_x0000_s1144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2" o:spid="_x0000_s1145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3" o:spid="_x0000_s1146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54" o:spid="_x0000_s1147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55" o:spid="_x0000_s1148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6" o:spid="_x0000_s1149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7" o:spid="_x0000_s1150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237DD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58" o:spid="_x0000_s1151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    <v:textbox>
                        <w:txbxContent>
                          <w:p w:rsidR="003B3AC5" w:rsidRPr="00F2587E" w:rsidRDefault="003B3AC5" w:rsidP="00237DD4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59" o:spid="_x0000_s1152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    <v:textbox>
                        <w:txbxContent>
                          <w:p w:rsidR="003B3AC5" w:rsidRPr="00F2587E" w:rsidRDefault="003B3AC5" w:rsidP="00237DD4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83" o:spid="_x0000_s1153" style="position:absolute;flip:x;visibility:visible;mso-wrap-style:square" from="127,457" to="22732,2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vwdsMAAADbAAAADwAAAGRycy9kb3ducmV2LnhtbESPQWvCQBSE70L/w/IKvemmFkWjq1Sh&#10;0GtVFG+P7DNJk32b7m5i+u9dQfA4zMw3zHLdm1p05HxpWcH7KAFBnFldcq7gsP8azkD4gKyxtkwK&#10;/snDevUyWGKq7ZV/qNuFXEQI+xQVFCE0qZQ+K8igH9mGOHoX6wyGKF0utcNrhJtajpNkKg2WHBcK&#10;bGhbUFbtWqPg8ufOx1M9bTeTbdeUv+28klVQ6u21/1yACNSHZ/jR/tYKZh9w/xJ/gF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78HbDAAAA2wAAAA8AAAAAAAAAAAAA&#10;AAAAoQIAAGRycy9kb3ducmV2LnhtbFBLBQYAAAAABAAEAPkAAACRAwAAAAA=&#10;" strokecolor="red" strokeweight="1.25pt">
                    <v:stroke startarrow="classic" endarrow="classic"/>
                  </v:line>
                </v:group>
                <v:line id="Straight Connector 84" o:spid="_x0000_s1154" style="position:absolute;flip:x;visibility:visible;mso-wrap-style:square" from="9699,5680" to="30842,26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JoAsMAAADbAAAADwAAAGRycy9kb3ducmV2LnhtbESPQWvCQBSE70L/w/IKvemmUkWjq1Sh&#10;0GtVFG+P7DNJk32b7m5i+u9dQfA4zMw3zHLdm1p05HxpWcH7KAFBnFldcq7gsP8azkD4gKyxtkwK&#10;/snDevUyWGKq7ZV/qNuFXEQI+xQVFCE0qZQ+K8igH9mGOHoX6wyGKF0utcNrhJtajpNkKg2WHBcK&#10;bGhbUFbtWqPg8ufOx1M9bTeTbdeUv+28klVQ6u21/1yACNSHZ/jR/tYKZh9w/xJ/gF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SaALDAAAA2wAAAA8AAAAAAAAAAAAA&#10;AAAAoQIAAGRycy9kb3ducmV2LnhtbFBLBQYAAAAABAAEAPkAAACRAwAAAAA=&#10;" strokecolor="red" strokeweight="1.25pt">
                  <v:stroke startarrow="classic" endarrow="classic"/>
                </v:line>
                <v:line id="Straight Connector 85" o:spid="_x0000_s1155" style="position:absolute;flip:x;visibility:visible;mso-wrap-style:square" from="2978,0" to="22598,19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7NmcIAAADbAAAADwAAAGRycy9kb3ducmV2LnhtbESPQWvCQBSE7wX/w/IEb3VjQdHoKioU&#10;vFaL4u2RfSYx2bdxdxPTf98tCD0OM/MNs9r0phYdOV9aVjAZJyCIM6tLzhV8nz7f5yB8QNZYWyYF&#10;P+Rhsx68rTDV9slf1B1DLiKEfYoKihCaVEqfFWTQj21DHL2bdQZDlC6X2uEzwk0tP5JkJg2WHBcK&#10;bGhfUFYdW6Pg9nDX86WetbvpvmvKe7uoZBWUGg377RJEoD78h1/tg1Ywn8Lfl/gD5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7NmcIAAADbAAAADwAAAAAAAAAAAAAA&#10;AAChAgAAZHJzL2Rvd25yZXYueG1sUEsFBgAAAAAEAAQA+QAAAJADAAAAAA==&#10;" strokecolor="red" strokeweight="1.25pt">
                  <v:stroke startarrow="classic" endarrow="classic"/>
                </v:line>
                <v:line id="Straight Connector 86" o:spid="_x0000_s1156" style="position:absolute;flip:x;visibility:visible;mso-wrap-style:square" from="14401,7620" to="33113,26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xT7sMAAADbAAAADwAAAGRycy9kb3ducmV2LnhtbESPQWvCQBSE74L/YXmCN90oGGzqKioU&#10;etUWS2+P7DOJyb6Nu5sY/323UOhxmJlvmM1uMI3oyfnKsoLFPAFBnFtdcaHg8+NttgbhA7LGxjIp&#10;eJKH3XY82mCm7YNP1J9DISKEfYYKyhDaTEqfl2TQz21LHL2rdQZDlK6Q2uEjwk0jl0mSSoMVx4US&#10;WzqWlNfnzii43t335atJu8Pq2LfVrXupZR2Umk6G/SuIQEP4D/+137WCdQq/X+IP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MU+7DAAAA2wAAAA8AAAAAAAAAAAAA&#10;AAAAoQIAAGRycy9kb3ducmV2LnhtbFBLBQYAAAAABAAEAPkAAACRAwAAAAA=&#10;" strokecolor="red" strokeweight="1.25pt">
                  <v:stroke startarrow="classic" endarrow="classic"/>
                </v:line>
                <v:line id="Straight Connector 87" o:spid="_x0000_s1157" style="position:absolute;flip:x;visibility:visible;mso-wrap-style:square" from="2424,2078" to="25023,24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2dcMAAADbAAAADwAAAGRycy9kb3ducmV2LnhtbESPT2vCQBTE70K/w/IKvemmQv0TXaUK&#10;hV61onh7ZJ9JmuzbdHcT47d3hYLHYWZ+wyzXvalFR86XlhW8jxIQxJnVJecKDj9fwxkIH5A11pZJ&#10;wY08rFcvgyWm2l55R90+5CJC2KeooAihSaX0WUEG/cg2xNG7WGcwROlyqR1eI9zUcpwkE2mw5LhQ&#10;YEPbgrJq3xoFlz93Pp7qSbv52HZN+dvOK1kFpd5e+88FiEB9eIb/299awWwKjy/xB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A9nXDAAAA2wAAAA8AAAAAAAAAAAAA&#10;AAAAoQIAAGRycy9kb3ducmV2LnhtbFBLBQYAAAAABAAEAPkAAACRAwAAAAA=&#10;" strokecolor="red" strokeweight="1.25pt">
                  <v:stroke startarrow="classic" endarrow="classic"/>
                </v:line>
                <v:oval id="Oval 628" o:spid="_x0000_s1158" style="position:absolute;left:14824;top:14131;width:451;height:451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u6xsEA&#10;AADcAAAADwAAAGRycy9kb3ducmV2LnhtbERPzYrCMBC+L/gOYQQvi6Z66C7VKCooHgRX1wcYmzGt&#10;NpPSRFvf3hwW9vjx/c8Wna3EkxpfOlYwHiUgiHOnSzYKzr+b4TcIH5A1Vo5JwYs8LOa9jxlm2rV8&#10;pOcpGBFD2GeooAihzqT0eUEW/cjVxJG7usZiiLAxUjfYxnBbyUmSpNJiybGhwJrWBeX308Mq+DHp&#10;vpUH2h+356/b5fOQdGZ1V2rQ75ZTEIG68C/+c++0gnQS18Yz8Qj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7usbBAAAA3AAAAA8AAAAAAAAAAAAAAAAAmAIAAGRycy9kb3du&#10;cmV2LnhtbFBLBQYAAAAABAAEAPUAAACGAwAAAAA=&#10;" fillcolor="red" strokecolor="red" strokeweight="1.5pt"/>
                <v:oval id="Oval 629" o:spid="_x0000_s1159" style="position:absolute;left:17179;top:9559;width:457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cfXccA&#10;AADcAAAADwAAAGRycy9kb3ducmV2LnhtbESPzW7CMBCE75X6DtZW4oKKA4eUpnFQQaLqAYmf8gDb&#10;eOukxOsoNiS8Pa6E1ONoZr7R5IvBNuJCna8dK5hOEhDEpdM1GwXHr/XzHIQPyBobx6TgSh4WxeND&#10;jpl2Pe/pcghGRAj7DBVUIbSZlL6syKKfuJY4ej+usxii7IzUHfYRbhs5S5JUWqw5LlTY0qqi8nQ4&#10;WwU7k256uaXN/uP48vs93iaDWZ6UGj0N728gAg3hP3xvf2oF6ewV/s7EIy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W3H13HAAAA3AAAAA8AAAAAAAAAAAAAAAAAmAIAAGRy&#10;cy9kb3ducmV2LnhtbFBLBQYAAAAABAAEAPUAAACMAwAAAAA=&#10;" fillcolor="red" strokecolor="red" strokeweight="1.5pt"/>
                <v:shape id="Text Box 630" o:spid="_x0000_s1160" type="#_x0000_t202" style="position:absolute;left:14824;top:7204;width:5550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N28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1s9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SDdvEAAAA3AAAAA8AAAAAAAAAAAAAAAAAmAIAAGRycy9k&#10;b3ducmV2LnhtbFBLBQYAAAAABAAEAPUAAACJAwAAAAA=&#10;" filled="f" stroked="f" strokeweight=".5pt">
                  <v:textbox>
                    <w:txbxContent>
                      <w:p w:rsidR="003B3AC5" w:rsidRPr="009A77BE" w:rsidRDefault="003B3AC5" w:rsidP="00A71546">
                        <w:pPr>
                          <w:rPr>
                            <w:sz w:val="20"/>
                            <w:szCs w:val="20"/>
                          </w:rPr>
                        </w:pPr>
                        <w:r w:rsidRPr="009A77BE">
                          <w:rPr>
                            <w:sz w:val="20"/>
                            <w:szCs w:val="20"/>
                          </w:rPr>
                          <w:t>(</w:t>
                        </w: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shape id="Text Box 631" o:spid="_x0000_s1161" type="#_x0000_t202" style="position:absolute;left:14478;top:13854;width:5549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6oQM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xh/Du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qhAxQAAANwAAAAPAAAAAAAAAAAAAAAAAJgCAABkcnMv&#10;ZG93bnJldi54bWxQSwUGAAAAAAQABAD1AAAAigMAAAAA&#10;" filled="f" stroked="f" strokeweight=".5pt">
                  <v:textbox>
                    <w:txbxContent>
                      <w:p w:rsidR="003B3AC5" w:rsidRPr="009A77BE" w:rsidRDefault="003B3AC5" w:rsidP="00A71546">
                        <w:pPr>
                          <w:rPr>
                            <w:sz w:val="20"/>
                            <w:szCs w:val="20"/>
                          </w:rPr>
                        </w:pPr>
                        <w:r w:rsidRPr="009A77BE">
                          <w:rPr>
                            <w:sz w:val="20"/>
                            <w:szCs w:val="20"/>
                          </w:rPr>
                          <w:t xml:space="preserve">(0, </w:t>
                        </w:r>
                        <w:r>
                          <w:rPr>
                            <w:sz w:val="20"/>
                            <w:szCs w:val="20"/>
                          </w:rPr>
                          <w:t>0</w:t>
                        </w:r>
                        <w:r w:rsidRPr="009A77BE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71546">
        <w:t>Slope and one point</w:t>
      </w:r>
    </w:p>
    <w:p w:rsidR="00A71546" w:rsidRPr="00A71546" w:rsidRDefault="00E37234" w:rsidP="00D43DBD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>As we saw in lesson</w:t>
      </w:r>
      <w:r w:rsidR="00C740FE">
        <w:rPr>
          <w:rFonts w:cs="MeliorLTStd-Italic"/>
          <w:iCs/>
          <w:color w:val="000000"/>
          <w:szCs w:val="24"/>
        </w:rPr>
        <w:t xml:space="preserve"> 4-2</w:t>
      </w:r>
      <w:r>
        <w:rPr>
          <w:rFonts w:cs="MeliorLTStd-Italic"/>
          <w:iCs/>
          <w:color w:val="000000"/>
          <w:szCs w:val="24"/>
        </w:rPr>
        <w:t xml:space="preserve"> there are an infinity of lines that have the same slope. </w:t>
      </w:r>
      <w:r w:rsidR="000E081D">
        <w:rPr>
          <w:rFonts w:cs="MeliorLTStd-Italic"/>
          <w:iCs/>
          <w:color w:val="000000"/>
          <w:szCs w:val="24"/>
        </w:rPr>
        <w:t>T</w:t>
      </w:r>
      <w:r w:rsidR="00237DD4">
        <w:rPr>
          <w:rFonts w:cs="MeliorLTStd-Italic"/>
          <w:iCs/>
          <w:color w:val="000000"/>
          <w:szCs w:val="24"/>
        </w:rPr>
        <w:t>he graphs to the right</w:t>
      </w:r>
      <w:r w:rsidR="000E081D">
        <w:rPr>
          <w:rFonts w:cs="MeliorLTStd-Italic"/>
          <w:iCs/>
          <w:color w:val="000000"/>
          <w:szCs w:val="24"/>
        </w:rPr>
        <w:t>, for example,</w:t>
      </w:r>
      <w:r w:rsidR="00237DD4">
        <w:rPr>
          <w:rFonts w:cs="MeliorLTStd-Italic"/>
          <w:iCs/>
          <w:color w:val="000000"/>
          <w:szCs w:val="24"/>
        </w:rPr>
        <w:t xml:space="preserve"> show </w:t>
      </w:r>
      <w:r>
        <w:rPr>
          <w:rFonts w:cs="MeliorLTStd-Italic"/>
          <w:iCs/>
          <w:color w:val="000000"/>
          <w:szCs w:val="24"/>
        </w:rPr>
        <w:t>many lines with a slope of 1.</w:t>
      </w:r>
      <w:r w:rsidR="00237DD4">
        <w:rPr>
          <w:rFonts w:cs="MeliorLTStd-Italic"/>
          <w:iCs/>
          <w:color w:val="000000"/>
          <w:szCs w:val="24"/>
        </w:rPr>
        <w:t xml:space="preserve"> Note, however, that there is </w:t>
      </w:r>
      <w:r w:rsidR="00237DD4" w:rsidRPr="00A71546">
        <w:rPr>
          <w:rFonts w:cs="MeliorLTStd-Italic"/>
          <w:iCs/>
          <w:color w:val="000000"/>
          <w:szCs w:val="24"/>
        </w:rPr>
        <w:t>only one line</w:t>
      </w:r>
      <w:r w:rsidR="00237DD4">
        <w:rPr>
          <w:rFonts w:cs="MeliorLTStd-Italic"/>
          <w:iCs/>
          <w:color w:val="000000"/>
          <w:szCs w:val="24"/>
        </w:rPr>
        <w:t xml:space="preserve"> with a slope of 1 </w:t>
      </w:r>
      <w:r w:rsidR="00237DD4" w:rsidRPr="00A71546">
        <w:rPr>
          <w:rFonts w:cs="MeliorLTStd-Italic"/>
          <w:iCs/>
          <w:color w:val="000000"/>
          <w:szCs w:val="24"/>
        </w:rPr>
        <w:t>and</w:t>
      </w:r>
      <w:r w:rsidR="00A71546">
        <w:rPr>
          <w:rFonts w:cs="MeliorLTStd-Italic"/>
          <w:iCs/>
          <w:color w:val="000000"/>
          <w:szCs w:val="24"/>
        </w:rPr>
        <w:t xml:space="preserve"> that goes through point (1, 2</w:t>
      </w:r>
      <w:r w:rsidR="00237DD4">
        <w:rPr>
          <w:rFonts w:cs="MeliorLTStd-Italic"/>
          <w:iCs/>
          <w:color w:val="000000"/>
          <w:szCs w:val="24"/>
        </w:rPr>
        <w:t xml:space="preserve">). Similarly, there is only one line with a slope of 1 </w:t>
      </w:r>
      <w:r w:rsidR="00237DD4" w:rsidRPr="007A329D">
        <w:rPr>
          <w:rFonts w:cs="MeliorLTStd-Italic"/>
          <w:iCs/>
          <w:color w:val="000000"/>
          <w:szCs w:val="24"/>
        </w:rPr>
        <w:t>and</w:t>
      </w:r>
      <w:r w:rsidR="00237DD4">
        <w:rPr>
          <w:rFonts w:cs="MeliorLTStd-Italic"/>
          <w:iCs/>
          <w:color w:val="000000"/>
          <w:szCs w:val="24"/>
        </w:rPr>
        <w:t xml:space="preserve"> that goes through the origin (0, </w:t>
      </w:r>
      <w:r w:rsidR="00A71546">
        <w:rPr>
          <w:rFonts w:cs="MeliorLTStd-Italic"/>
          <w:iCs/>
          <w:color w:val="000000"/>
          <w:szCs w:val="24"/>
        </w:rPr>
        <w:t xml:space="preserve">0).  From this we conclude that, </w:t>
      </w:r>
      <w:r w:rsidR="00A71546" w:rsidRPr="007973C9">
        <w:rPr>
          <w:rFonts w:cs="MeliorLTStd-Italic"/>
          <w:b/>
          <w:iCs/>
          <w:color w:val="000000"/>
          <w:szCs w:val="24"/>
        </w:rPr>
        <w:t>there is one, and only one, line that</w:t>
      </w:r>
      <w:r w:rsidR="00A71546">
        <w:rPr>
          <w:rFonts w:cs="MeliorLTStd-Italic"/>
          <w:b/>
          <w:iCs/>
          <w:color w:val="000000"/>
          <w:szCs w:val="24"/>
        </w:rPr>
        <w:t xml:space="preserve"> has a slope </w:t>
      </w:r>
      <w:r w:rsidR="00A71546" w:rsidRPr="00A71546">
        <w:rPr>
          <w:rFonts w:cs="MeliorLTStd-Italic"/>
          <w:b/>
          <w:i/>
          <w:iCs/>
          <w:color w:val="000000"/>
          <w:szCs w:val="24"/>
        </w:rPr>
        <w:t>m</w:t>
      </w:r>
      <w:r w:rsidR="00A71546">
        <w:rPr>
          <w:rFonts w:cs="MeliorLTStd-Italic"/>
          <w:b/>
          <w:iCs/>
          <w:color w:val="000000"/>
          <w:szCs w:val="24"/>
        </w:rPr>
        <w:t xml:space="preserve"> and goes through a point (</w:t>
      </w:r>
      <w:r w:rsidR="00A71546" w:rsidRPr="00A71546">
        <w:rPr>
          <w:rFonts w:cs="MeliorLTStd-Italic"/>
          <w:b/>
          <w:i/>
          <w:iCs/>
          <w:color w:val="000000"/>
          <w:szCs w:val="24"/>
        </w:rPr>
        <w:t>x</w:t>
      </w:r>
      <w:r w:rsidR="00A71546">
        <w:rPr>
          <w:rFonts w:cs="MeliorLTStd-Italic"/>
          <w:b/>
          <w:iCs/>
          <w:color w:val="000000"/>
          <w:szCs w:val="24"/>
          <w:vertAlign w:val="subscript"/>
        </w:rPr>
        <w:t>1</w:t>
      </w:r>
      <w:r w:rsidR="00A71546">
        <w:rPr>
          <w:rFonts w:cs="MeliorLTStd-Italic"/>
          <w:b/>
          <w:iCs/>
          <w:color w:val="000000"/>
          <w:szCs w:val="24"/>
        </w:rPr>
        <w:t xml:space="preserve">, </w:t>
      </w:r>
      <w:r w:rsidR="00A71546" w:rsidRPr="00A71546">
        <w:rPr>
          <w:rFonts w:cs="MeliorLTStd-Italic"/>
          <w:b/>
          <w:i/>
          <w:iCs/>
          <w:color w:val="000000"/>
          <w:szCs w:val="24"/>
        </w:rPr>
        <w:t>y</w:t>
      </w:r>
      <w:r w:rsidR="00A71546">
        <w:rPr>
          <w:rFonts w:cs="MeliorLTStd-Italic"/>
          <w:b/>
          <w:iCs/>
          <w:color w:val="000000"/>
          <w:szCs w:val="24"/>
          <w:vertAlign w:val="subscript"/>
        </w:rPr>
        <w:t>1</w:t>
      </w:r>
      <w:r w:rsidR="00A71546">
        <w:rPr>
          <w:rFonts w:cs="MeliorLTStd-Italic"/>
          <w:b/>
          <w:iCs/>
          <w:color w:val="000000"/>
          <w:szCs w:val="24"/>
        </w:rPr>
        <w:t>)</w:t>
      </w:r>
      <w:r w:rsidR="00A71546">
        <w:rPr>
          <w:rFonts w:cs="MeliorLTStd-Italic"/>
          <w:iCs/>
          <w:color w:val="000000"/>
          <w:szCs w:val="24"/>
        </w:rPr>
        <w:t>.</w:t>
      </w:r>
    </w:p>
    <w:p w:rsidR="00237DD4" w:rsidRDefault="00237DD4" w:rsidP="00D43DBD">
      <w:pPr>
        <w:rPr>
          <w:rFonts w:cs="MeliorLTStd-Italic"/>
          <w:iCs/>
          <w:color w:val="000000"/>
          <w:szCs w:val="24"/>
        </w:rPr>
      </w:pPr>
    </w:p>
    <w:p w:rsidR="00006A1F" w:rsidRDefault="00006A1F" w:rsidP="00D43DBD">
      <w:pPr>
        <w:rPr>
          <w:rFonts w:cs="MeliorLTStd-Italic"/>
          <w:iCs/>
          <w:color w:val="000000"/>
          <w:szCs w:val="24"/>
        </w:rPr>
      </w:pPr>
    </w:p>
    <w:p w:rsidR="009B2345" w:rsidRDefault="00006A1F" w:rsidP="009B2345">
      <w:pPr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63C3E3F2" wp14:editId="6D0C9C2B">
                <wp:simplePos x="0" y="0"/>
                <wp:positionH relativeFrom="column">
                  <wp:posOffset>3526790</wp:posOffset>
                </wp:positionH>
                <wp:positionV relativeFrom="paragraph">
                  <wp:posOffset>260350</wp:posOffset>
                </wp:positionV>
                <wp:extent cx="2418715" cy="2316480"/>
                <wp:effectExtent l="38100" t="38100" r="19685" b="64770"/>
                <wp:wrapSquare wrapText="bothSides"/>
                <wp:docPr id="678" name="Group 6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8715" cy="2316480"/>
                          <a:chOff x="367070" y="256276"/>
                          <a:chExt cx="2380728" cy="2316744"/>
                        </a:xfrm>
                      </wpg:grpSpPr>
                      <wpg:grpSp>
                        <wpg:cNvPr id="679" name="Group 679"/>
                        <wpg:cNvGrpSpPr/>
                        <wpg:grpSpPr>
                          <a:xfrm>
                            <a:off x="367070" y="256276"/>
                            <a:ext cx="2380728" cy="2316744"/>
                            <a:chOff x="367145" y="256309"/>
                            <a:chExt cx="2381217" cy="2317041"/>
                          </a:xfrm>
                        </wpg:grpSpPr>
                        <wpg:grpSp>
                          <wpg:cNvPr id="680" name="Group 680"/>
                          <wpg:cNvGrpSpPr/>
                          <wpg:grpSpPr>
                            <a:xfrm>
                              <a:off x="367145" y="256309"/>
                              <a:ext cx="2381217" cy="2317041"/>
                              <a:chOff x="0" y="0"/>
                              <a:chExt cx="2381388" cy="2317115"/>
                            </a:xfrm>
                          </wpg:grpSpPr>
                          <wpg:grpSp>
                            <wpg:cNvPr id="681" name="Group 681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682" name="Straight Connector 682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3" name="Straight Connector 683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4" name="Straight Connector 684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5" name="Straight Connector 685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6" name="Straight Connector 686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7" name="Straight Connector 687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" name="Straight Connector 688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9" name="Straight Connector 689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0" name="Straight Connector 690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1" name="Straight Connector 691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2" name="Straight Connector 692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3" name="Straight Connector 693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4" name="Straight Connector 694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5" name="Straight Connector 695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6" name="Straight Connector 696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7" name="Straight Connector 697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8" name="Straight Connector 698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9" name="Straight Connector 699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0" name="Straight Connector 700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1" name="Straight Connector 701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2" name="Straight Connector 702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3" name="Straight Connector 703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04" name="Group 704"/>
                            <wpg:cNvGrpSpPr/>
                            <wpg:grpSpPr>
                              <a:xfrm>
                                <a:off x="12700" y="0"/>
                                <a:ext cx="2368688" cy="2300683"/>
                                <a:chOff x="0" y="0"/>
                                <a:chExt cx="2368688" cy="2300683"/>
                              </a:xfrm>
                            </wpg:grpSpPr>
                            <wps:wsp>
                              <wps:cNvPr id="705" name="Straight Connector 705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6" name="Straight Connector 706"/>
                              <wps:cNvCnPr/>
                              <wps:spPr>
                                <a:xfrm flipH="1" flipV="1">
                                  <a:off x="1127543" y="22794"/>
                                  <a:ext cx="2543" cy="2277889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7" name="Text Box 707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8" name="Text Box 708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9" name="Text Box 709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0" name="Text Box 710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1" name="Text Box 711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2" name="Text Box 712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3" name="Text Box 713"/>
                              <wps:cNvSpPr txBox="1"/>
                              <wps:spPr>
                                <a:xfrm>
                                  <a:off x="19304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4" name="Text Box 714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2E44EC" w:rsidRDefault="003B3AC5" w:rsidP="009B2345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5" name="Text Box 715"/>
                              <wps:cNvSpPr txBox="1"/>
                              <wps:spPr>
                                <a:xfrm>
                                  <a:off x="2025788" y="94107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F2587E" w:rsidRDefault="003B3AC5" w:rsidP="009B2345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6" name="Text Box 716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3AC5" w:rsidRPr="00F2587E" w:rsidRDefault="003B3AC5" w:rsidP="009B2345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717" name="Straight Connector 717"/>
                          <wps:cNvCnPr/>
                          <wps:spPr>
                            <a:xfrm>
                              <a:off x="564690" y="256309"/>
                              <a:ext cx="2168154" cy="108784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18" name="Oval 718"/>
                        <wps:cNvSpPr/>
                        <wps:spPr>
                          <a:xfrm flipH="1" flipV="1">
                            <a:off x="1489363" y="699654"/>
                            <a:ext cx="49849" cy="457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9" name="Oval 719"/>
                        <wps:cNvSpPr/>
                        <wps:spPr>
                          <a:xfrm flipH="1" flipV="1">
                            <a:off x="1933402" y="941379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0" name="Text Box 720"/>
                        <wps:cNvSpPr txBox="1"/>
                        <wps:spPr>
                          <a:xfrm>
                            <a:off x="1539212" y="637309"/>
                            <a:ext cx="555569" cy="346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9A77BE" w:rsidRDefault="003B3AC5" w:rsidP="009B234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77BE">
                                <w:rPr>
                                  <w:sz w:val="20"/>
                                  <w:szCs w:val="20"/>
                                </w:rPr>
                                <w:t>(0, 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8" o:spid="_x0000_s1162" style="position:absolute;margin-left:277.7pt;margin-top:20.5pt;width:190.45pt;height:182.4pt;z-index:251742208;mso-width-relative:margin;mso-height-relative:margin" coordorigin="3670,2562" coordsize="23807,231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">
                <v:group id="Group 679" o:spid="_x0000_s1163" style="position:absolute;left:3670;top:2562;width:23807;height:23168" coordorigin="3671,2563" coordsize="23812,23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KN2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y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Uo3ZxgAAANwA&#10;AAAPAAAAAAAAAAAAAAAAAKoCAABkcnMvZG93bnJldi54bWxQSwUGAAAAAAQABAD6AAAAnQMAAAAA&#10;">
                  <v:group id="Group 680" o:spid="_x0000_s1164" style="position:absolute;left:3671;top:2563;width:23812;height:23170" coordsize="23813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1UY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a9VGPCAAAA3AAAAA8A&#10;AAAAAAAAAAAAAAAAqgIAAGRycy9kb3ducmV2LnhtbFBLBQYAAAAABAAEAPoAAACZAwAAAAA=&#10;">
                    <v:group id="Group 681" o:spid="_x0000_s1165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Hx+M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sUyht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fHx+MQAAADcAAAA&#10;DwAAAAAAAAAAAAAAAACqAgAAZHJzL2Rvd25yZXYueG1sUEsFBgAAAAAEAAQA+gAAAJsDAAAAAA==&#10;">
                      <v:line id="Straight Connector 682" o:spid="_x0000_s1166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V8MUAAADcAAAADwAAAGRycy9kb3ducmV2LnhtbESPQWvCQBSE70L/w/IKvUjdNJoQomsI&#10;BaEWQbTi+ZF9TUKzb0N2a9J/3y0UPA4z8w2zKSbTiRsNrrWs4GURgSCurG65VnD52D1nIJxH1thZ&#10;JgU/5KDYPsw2mGs78oluZ1+LAGGXo4LG+z6X0lUNGXQL2xMH79MOBn2QQy31gGOAm07GUZRKgy2H&#10;hQZ7em2o+jp/GwXJdd7F6WH/fiK9S7JyxcfpslTq6XEq1yA8Tf4e/m+/aQVpFsP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JV8MUAAADcAAAADwAAAAAAAAAA&#10;AAAAAAChAgAAZHJzL2Rvd25yZXYueG1sUEsFBgAAAAAEAAQA+QAAAJMDAAAAAA==&#10;" strokecolor="#00b0f0"/>
                      <v:line id="Straight Connector 683" o:spid="_x0000_s1167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7wa8QAAADcAAAADwAAAGRycy9kb3ducmV2LnhtbESP3YrCMBSE7wXfIZyFvRFN/SulGkUW&#10;hFWEpa54fWiObdnmpDRZrW9vBMHLYWa+YZbrztTiSq2rLCsYjyIQxLnVFRcKTr/bYQLCeWSNtWVS&#10;cCcH61W/t8RU2xtndD36QgQIuxQVlN43qZQuL8mgG9mGOHgX2xr0QbaF1C3eAtzUchJFsTRYcVgo&#10;saGvkvK/479RMD8P6kl82O0z0tt5spnxT3eaKvX50W0WIDx1/h1+tb+1gjiZwv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/vBrxAAAANwAAAAPAAAAAAAAAAAA&#10;AAAAAKECAABkcnMvZG93bnJldi54bWxQSwUGAAAAAAQABAD5AAAAkgMAAAAA&#10;" strokecolor="#00b0f0"/>
                      <v:line id="Straight Connector 684" o:spid="_x0000_s1168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doH8QAAADcAAAADwAAAGRycy9kb3ducmV2LnhtbESPQYvCMBSE74L/IbyFvYimulpKNYoI&#10;wirCUlc8P5pnW7Z5KU3U+u83guBxmJlvmMWqM7W4UesqywrGowgEcW51xYWC0+92mIBwHlljbZkU&#10;PMjBatnvLTDV9s4Z3Y6+EAHCLkUFpfdNKqXLSzLoRrYhDt7FtgZ9kG0hdYv3ADe1nERRLA1WHBZK&#10;bGhTUv53vBoFs/OgnsSH3T4jvZ0l6yn/dKcvpT4/uvUchKfOv8Ov9rdWECdTeJ4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F2gfxAAAANwAAAAPAAAAAAAAAAAA&#10;AAAAAKECAABkcnMvZG93bnJldi54bWxQSwUGAAAAAAQABAD5AAAAkgMAAAAA&#10;" strokecolor="#00b0f0"/>
                      <v:line id="Straight Connector 685" o:spid="_x0000_s1169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vNhMUAAADcAAAADwAAAGRycy9kb3ducmV2LnhtbESPQWvCQBSE7wX/w/IEL6VutE0I0TUE&#10;QbClULTi+ZF9TUKzb0N2TeK/7xYKPQ4z8w2zzSfTioF611hWsFpGIIhLqxuuFFw+D08pCOeRNbaW&#10;ScGdHOS72cMWM21HPtFw9pUIEHYZKqi97zIpXVmTQbe0HXHwvmxv0AfZV1L3OAa4aeU6ihJpsOGw&#10;UGNH+5rK7/PNKIivj+06eX99O5E+xGnxwh/T5VmpxXwqNiA8Tf4//Nc+agVJGsPvmXA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vNhMUAAADcAAAADwAAAAAAAAAA&#10;AAAAAAChAgAAZHJzL2Rvd25yZXYueG1sUEsFBgAAAAAEAAQA+QAAAJMDAAAAAA==&#10;" strokecolor="#00b0f0"/>
                      <v:line id="Straight Connector 686" o:spid="_x0000_s1170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lT88UAAADcAAAADwAAAGRycy9kb3ducmV2LnhtbESPQWvCQBSE7wX/w/IEL0U3pjWE1FVE&#10;EKwUijH0/Mi+JqHZtyG7xvjv3UKhx2FmvmHW29G0YqDeNZYVLBcRCOLS6oYrBcXlME9BOI+ssbVM&#10;Cu7kYLuZPK0x0/bGZxpyX4kAYZehgtr7LpPSlTUZdAvbEQfv2/YGfZB9JXWPtwA3rYyjKJEGGw4L&#10;NXa0r6n8ya9GwerruY2Tj/fTmfRhle5e+XMsXpSaTcfdGwhPo/8P/7WPWkGSJvB7JhwBuX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lT88UAAADcAAAADwAAAAAAAAAA&#10;AAAAAAChAgAAZHJzL2Rvd25yZXYueG1sUEsFBgAAAAAEAAQA+QAAAJMDAAAAAA==&#10;" strokecolor="#00b0f0"/>
                      <v:line id="Straight Connector 687" o:spid="_x0000_s1171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X2aMYAAADcAAAADwAAAGRycy9kb3ducmV2LnhtbESPQWvCQBSE7wX/w/IEL1I3jU0aUlcJ&#10;BcEWocSK50f2mYRm34bsqum/7xaEHoeZ+YZZbUbTiSsNrrWs4GkRgSCurG65VnD82j5mIJxH1thZ&#10;JgU/5GCznjysMNf2xiVdD74WAcIuRwWN930upasaMugWticO3tkOBn2QQy31gLcAN52MoyiVBlsO&#10;Cw329NZQ9X24GAXJad7F6f79oyS9TbLimT/H41Kp2XQsXkF4Gv1/+N7eaQVp9gJ/Z8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F9mjGAAAA3AAAAA8AAAAAAAAA&#10;AAAAAAAAoQIAAGRycy9kb3ducmV2LnhtbFBLBQYAAAAABAAEAPkAAACUAwAAAAA=&#10;" strokecolor="#00b0f0"/>
                      <v:line id="Straight Connector 688" o:spid="_x0000_s1172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piGsIAAADcAAAADwAAAGRycy9kb3ducmV2LnhtbERPTWvCQBC9F/oflil4KXXT2IQQXUUK&#10;QpWCxIrnITsmwexsyK4x/ffuQfD4eN+L1WhaMVDvGssKPqcRCOLS6oYrBce/zUcGwnlkja1lUvBP&#10;DlbL15cF5treuKDh4CsRQtjlqKD2vsuldGVNBt3UdsSBO9veoA+wr6Tu8RbCTSvjKEqlwYZDQ40d&#10;fddUXg5XoyA5vbdx+rvdFaQ3Sbb+4v14nCk1eRvXcxCeRv8UP9w/WkGahbXhTDg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piGsIAAADcAAAADwAAAAAAAAAAAAAA&#10;AAChAgAAZHJzL2Rvd25yZXYueG1sUEsFBgAAAAAEAAQA+QAAAJADAAAAAA==&#10;" strokecolor="#00b0f0"/>
                      <v:line id="Straight Connector 689" o:spid="_x0000_s1173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bHgcYAAADcAAAADwAAAGRycy9kb3ducmV2LnhtbESPQWvCQBSE7wX/w/IEL1I3jU2IqauE&#10;gmCLUGKl50f2mYRm34bsqum/7xaEHoeZ+YZZb0fTiSsNrrWs4GkRgSCurG65VnD63D1mIJxH1thZ&#10;JgU/5GC7mTysMdf2xiVdj74WAcIuRwWN930upasaMugWticO3tkOBn2QQy31gLcAN52MoyiVBlsO&#10;Cw329NpQ9X28GAXJ17yL08Pbe0l6l2TFM3+Mp6VSs+lYvIDwNPr/8L291wrSbAV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Wx4HGAAAA3AAAAA8AAAAAAAAA&#10;AAAAAAAAoQIAAGRycy9kb3ducmV2LnhtbFBLBQYAAAAABAAEAPkAAACUAwAAAAA=&#10;" strokecolor="#00b0f0"/>
                      <v:line id="Straight Connector 690" o:spid="_x0000_s1174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X4wcAAAADcAAAADwAAAGRycy9kb3ducmV2LnhtbERPy4rCMBTdD/gP4QpuRFNfRatRRBB0&#10;EMQHri/NtS02N6WJWv/eLAZmeTjvxaoxpXhR7QrLCgb9CARxanXBmYLrZdubgnAeWWNpmRR8yMFq&#10;2fpZYKLtm0/0OvtMhBB2CSrIva8SKV2ak0HXtxVx4O62NugDrDOpa3yHcFPKYRTF0mDBoSHHijY5&#10;pY/z0yiY3LrlMD7sf0+kt5PpeszH5jpSqtNu1nMQnhr/L/5z77SCeBbmhzPhCMjl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L1+MHAAAAA3AAAAA8AAAAAAAAAAAAAAAAA&#10;oQIAAGRycy9kb3ducmV2LnhtbFBLBQYAAAAABAAEAPkAAACOAwAAAAA=&#10;" strokecolor="#00b0f0"/>
                      <v:line id="Straight Connector 691" o:spid="_x0000_s1175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ldWsUAAADcAAAADwAAAGRycy9kb3ducmV2LnhtbESPQWvCQBSE7wX/w/KEXqRuEmuw0VWC&#10;ENBSKFrp+ZF9JsHs25Ddavrvu4LQ4zAz3zCrzWBacaXeNZYVxNMIBHFpdcOVgtNX8bIA4TyyxtYy&#10;KfglB5v16GmFmbY3PtD16CsRIOwyVFB732VSurImg25qO+LgnW1v0AfZV1L3eAtw08okilJpsOGw&#10;UGNH25rKy/HHKJh/T9ok/di/H0gX80X+yp/DaabU83jIlyA8Df4//GjvtIL0LYb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ldWsUAAADcAAAADwAAAAAAAAAA&#10;AAAAAAChAgAAZHJzL2Rvd25yZXYueG1sUEsFBgAAAAAEAAQA+QAAAJMDAAAAAA==&#10;" strokecolor="#00b0f0"/>
                      <v:line id="Straight Connector 692" o:spid="_x0000_s1176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DLcUAAADcAAAADwAAAGRycy9kb3ducmV2LnhtbESP3YrCMBSE7xd8h3AEb0RT61q0GkUE&#10;wV0E8QevD82xLTYnpYnaffvNgrCXw8x8wyxWranEkxpXWlYwGkYgiDOrS84VXM7bwRSE88gaK8uk&#10;4IccrJadjwWm2r74SM+Tz0WAsEtRQeF9nUrpsoIMuqGtiYN3s41BH2STS93gK8BNJeMoSqTBksNC&#10;gTVtCsrup4dRMLn2qzjZf30fSW8n0/UnH9rLWKlet13PQXhq/X/43d5pBckshr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vDLcUAAADcAAAADwAAAAAAAAAA&#10;AAAAAAChAgAAZHJzL2Rvd25yZXYueG1sUEsFBgAAAAAEAAQA+QAAAJMDAAAAAA==&#10;" strokecolor="#00b0f0"/>
                      <v:line id="Straight Connector 693" o:spid="_x0000_s1177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dmtsUAAADcAAAADwAAAGRycy9kb3ducmV2LnhtbESPQWvCQBSE74X+h+UJXqRuGmuw0VWC&#10;INgiSFLp+ZF9JsHs25BdNf333YLQ4zAz3zCrzWBacaPeNZYVvE4jEMSl1Q1XCk5fu5cFCOeRNbaW&#10;ScEPOdisn59WmGp755xuha9EgLBLUUHtfZdK6cqaDLqp7YiDd7a9QR9kX0nd4z3ATSvjKEqkwYbD&#10;Qo0dbWsqL8XVKJh/T9o4OXx85qR380X2xsfhNFNqPBqyJQhPg/8PP9p7rSB5n8Hf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idmtsUAAADcAAAADwAAAAAAAAAA&#10;AAAAAAChAgAAZHJzL2Rvd25yZXYueG1sUEsFBgAAAAAEAAQA+QAAAJMDAAAAAA==&#10;" strokecolor="#00b0f0"/>
                      <v:line id="Straight Connector 694" o:spid="_x0000_s1178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7+wsQAAADcAAAADwAAAGRycy9kb3ducmV2LnhtbESPQYvCMBSE74L/ITzBi6yprha3GkUE&#10;QUUQXdnzo3m2xealNFG7/94IgsdhZr5hZovGlOJOtSssKxj0IxDEqdUFZwrOv+uvCQjnkTWWlknB&#10;PzlYzNutGSbaPvhI95PPRICwS1BB7n2VSOnSnAy6vq2Ig3extUEfZJ1JXeMjwE0ph1EUS4MFh4Uc&#10;K1rllF5PN6Ng/Ncrh/F+uzuSXo8nyxEfmvO3Ut1Os5yC8NT4T/jd3mgF8c8IXmfCEZ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zv7CxAAAANwAAAAPAAAAAAAAAAAA&#10;AAAAAKECAABkcnMvZG93bnJldi54bWxQSwUGAAAAAAQABAD5AAAAkgMAAAAA&#10;" strokecolor="#00b0f0"/>
                      <v:line id="Straight Connector 695" o:spid="_x0000_s1179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JbWcYAAADcAAAADwAAAGRycy9kb3ducmV2LnhtbESPQWvCQBSE7wX/w/IEL1I31SZo6iZI&#10;IWCLULTS8yP7TEKzb0N2jem/7xaEHoeZ+YbZ5qNpxUC9aywreFpEIIhLqxuuFJw/i8c1COeRNbaW&#10;ScEPOcizycMWU21vfKTh5CsRIOxSVFB736VSurImg25hO+LgXWxv0AfZV1L3eAtw08plFCXSYMNh&#10;ocaOXmsqv09XoyD+mrfL5PD2fiRdxOvdM3+M55VSs+m4ewHhafT/4Xt7rxUkmxj+zo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CW1nGAAAA3AAAAA8AAAAAAAAA&#10;AAAAAAAAoQIAAGRycy9kb3ducmV2LnhtbFBLBQYAAAAABAAEAPkAAACUAwAAAAA=&#10;" strokecolor="#00b0f0"/>
                      <v:line id="Straight Connector 696" o:spid="_x0000_s1180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DFLsYAAADcAAAADwAAAGRycy9kb3ducmV2LnhtbESPQWvCQBSE74L/YXlCL6VutCbY1E0Q&#10;IdCKULTS8yP7moRm34bsNsZ/7xYKHoeZ+YbZ5KNpxUC9aywrWMwjEMSl1Q1XCs6fxdMahPPIGlvL&#10;pOBKDvJsOtlgqu2FjzScfCUChF2KCmrvu1RKV9Zk0M1tRxy8b9sb9EH2ldQ9XgLctHIZRYk02HBY&#10;qLGjXU3lz+nXKIi/HttlcnjfH0kX8Xq74o/x/KzUw2zcvoLwNPp7+L/9phUkLwn8nQlHQG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QxS7GAAAA3AAAAA8AAAAAAAAA&#10;AAAAAAAAoQIAAGRycy9kb3ducmV2LnhtbFBLBQYAAAAABAAEAPkAAACUAwAAAAA=&#10;" strokecolor="#00b0f0"/>
                      <v:line id="Straight Connector 697" o:spid="_x0000_s1181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xgtcUAAADcAAAADwAAAGRycy9kb3ducmV2LnhtbESPW4vCMBSE3xf8D+Es+LJo6q26XaOI&#10;IKgsLF7w+dCcbYvNSWmi1n9vBMHHYWa+YabzxpTiSrUrLCvodSMQxKnVBWcKjodVZwLCeWSNpWVS&#10;cCcH81nrY4qJtjfe0XXvMxEg7BJUkHtfJVK6NCeDrmsr4uD929qgD7LOpK7xFuCmlP0oiqXBgsNC&#10;jhUtc0rP+4tRMDp9lf34d7PdkV6NJosh/zXHgVLtz2bxA8JT49/hV3utFcTfY3ieC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RxgtcUAAADcAAAADwAAAAAAAAAA&#10;AAAAAAChAgAAZHJzL2Rvd25yZXYueG1sUEsFBgAAAAAEAAQA+QAAAJMDAAAAAA==&#10;" strokecolor="#00b0f0"/>
                      <v:line id="Straight Connector 698" o:spid="_x0000_s1182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P0x8AAAADcAAAADwAAAGRycy9kb3ducmV2LnhtbERPy4rCMBTdD/gP4QpuRFNfRatRRBB0&#10;EMQHri/NtS02N6WJWv/eLAZmeTjvxaoxpXhR7QrLCgb9CARxanXBmYLrZdubgnAeWWNpmRR8yMFq&#10;2fpZYKLtm0/0OvtMhBB2CSrIva8SKV2ak0HXtxVx4O62NugDrDOpa3yHcFPKYRTF0mDBoSHHijY5&#10;pY/z0yiY3LrlMD7sf0+kt5PpeszH5jpSqtNu1nMQnhr/L/5z77SCeBbWhjPhCMjl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yD9MfAAAAA3AAAAA8AAAAAAAAAAAAAAAAA&#10;oQIAAGRycy9kb3ducmV2LnhtbFBLBQYAAAAABAAEAPkAAACOAwAAAAA=&#10;" strokecolor="#00b0f0"/>
                      <v:line id="Straight Connector 699" o:spid="_x0000_s1183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9RXMQAAADcAAAADwAAAGRycy9kb3ducmV2LnhtbESP3YrCMBSE7xd8h3CEvRFNdbVoNYoI&#10;wiqC+IPXh+bYFpuT0mS1vr0RhL0cZuYbZrZoTCnuVLvCsoJ+LwJBnFpdcKbgfFp3xyCcR9ZYWiYF&#10;T3KwmLe+Zpho++AD3Y8+EwHCLkEFufdVIqVLczLoerYiDt7V1gZ9kHUmdY2PADelHERRLA0WHBZy&#10;rGiVU3o7/hkFo0unHMS7zfZAej0aL4e8b84/Sn23m+UUhKfG/4c/7V+tIJ5M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z1FcxAAAANwAAAAPAAAAAAAAAAAA&#10;AAAAAKECAABkcnMvZG93bnJldi54bWxQSwUGAAAAAAQABAD5AAAAkgMAAAAA&#10;" strokecolor="#00b0f0"/>
                      <v:line id="Straight Connector 700" o:spid="_x0000_s1184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5i28IAAADc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iMwvxwJhwBuX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B5i28IAAADcAAAADwAAAAAAAAAAAAAA&#10;AAChAgAAZHJzL2Rvd25yZXYueG1sUEsFBgAAAAAEAAQA+QAAAJADAAAAAA==&#10;" strokecolor="#00b0f0"/>
                      <v:line id="Straight Connector 701" o:spid="_x0000_s1185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LHQMQAAADcAAAADwAAAGRycy9kb3ducmV2LnhtbESP3YrCMBSE74V9h3AEbxZN/S/VKLIg&#10;qCwsavH60BzbYnNSmqjdt98IC14OM/MNs1y3phIPalxpWcFwEIEgzqwuOVeQnrf9GITzyBory6Tg&#10;lxysVx+dJSbaPvlIj5PPRYCwS1BB4X2dSOmyggy6ga2Jg3e1jUEfZJNL3eAzwE0lR1E0kwZLDgsF&#10;1vRVUHY73Y2C6eWzGs2+94cj6e003kz4p03HSvW67WYBwlPr3+H/9k4rmEdDeJ0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UsdAxAAAANwAAAAPAAAAAAAAAAAA&#10;AAAAAKECAABkcnMvZG93bnJldi54bWxQSwUGAAAAAAQABAD5AAAAkgMAAAAA&#10;" strokecolor="#00b0f0"/>
                      <v:line id="Straight Connector 702" o:spid="_x0000_s1186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BZN8YAAADcAAAADwAAAGRycy9kb3ducmV2LnhtbESPQWvCQBSE74L/YXmCl1I3po2V1DUE&#10;IVCLULTS8yP7moRm34bsGtN/3xUKHoeZ+YbZZKNpxUC9aywrWC4iEMSl1Q1XCs6fxeMahPPIGlvL&#10;pOCXHGTb6WSDqbZXPtJw8pUIEHYpKqi971IpXVmTQbewHXHwvm1v0AfZV1L3eA1w08o4ilbSYMNh&#10;ocaOdjWVP6eLUZB8PbTx6rB/P5IuknX+zB/j+Ump+WzMX0F4Gv09/N9+0wpeohhuZ8IR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AWTfGAAAA3AAAAA8AAAAAAAAA&#10;AAAAAAAAoQIAAGRycy9kb3ducmV2LnhtbFBLBQYAAAAABAAEAPkAAACUAwAAAAA=&#10;" strokecolor="#00b0f0"/>
                      <v:line id="Straight Connector 703" o:spid="_x0000_s1187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z8rMMAAADc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WMoh68z4Qj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M/KzDAAAA3AAAAA8AAAAAAAAAAAAA&#10;AAAAoQIAAGRycy9kb3ducmV2LnhtbFBLBQYAAAAABAAEAPkAAACRAwAAAAA=&#10;" strokecolor="#00b0f0"/>
                    </v:group>
                    <v:group id="Group 704" o:spid="_x0000_s1188" style="position:absolute;left:127;width:23686;height:23006" coordsize="23686,23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      <v:line id="Straight Connector 705" o:spid="_x0000_s1189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XZzcIAAADcAAAADwAAAGRycy9kb3ducmV2LnhtbESPS6vCMBSE94L/IRzBnaaKL6pRRPDi&#10;xoWvhbtjc2yLzUlpcrX990YQXA4z8w2zWNWmEE+qXG5ZwaAfgSBOrM45VXA+bXszEM4jaywsk4KG&#10;HKyW7dYCY21ffKDn0aciQNjFqCDzvoyldElGBl3flsTBu9vKoA+ySqWu8BXgppDDKJpIgzmHhQxL&#10;2mSUPI7/RoG55vK2L/CvGR7Oo9FsvF039qJUt1Ov5yA81f4X/rZ3WsE0GsPnTDgCcvk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VXZzcIAAADcAAAADwAAAAAAAAAAAAAA&#10;AAChAgAAZHJzL2Rvd25yZXYueG1sUEsFBgAAAAAEAAQA+QAAAJADAAAAAA==&#10;" strokecolor="black [3213]" strokeweight="1.25pt">
                        <v:stroke startarrow="classic" endarrow="classic"/>
                      </v:line>
                      <v:line id="Straight Connector 706" o:spid="_x0000_s1190" style="position:absolute;flip:x y;visibility:visible;mso-wrap-style:square" from="11275,227" to="11300,23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Ot0sUAAADcAAAADwAAAGRycy9kb3ducmV2LnhtbESPT4vCMBTE7wt+h/CEvSyaqqBSjSKC&#10;0MvKrn/w+miebbF5KUls67ffLCzscZiZ3zDrbW9q0ZLzlWUFk3ECgji3uuJCweV8GC1B+ICssbZM&#10;Cl7kYbsZvK0x1bbjb2pPoRARwj5FBWUITSqlz0sy6Me2IY7e3TqDIUpXSO2wi3BTy2mSzKXBiuNC&#10;iQ3tS8ofp6dR4L+OZ9fdsrq119lrdjUf2f3zqNT7sN+tQATqw3/4r51pBYtkDr9n4hG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Ot0s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 id="Text Box 707" o:spid="_x0000_s1191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ZQj8cA&#10;AADcAAAADwAAAGRycy9kb3ducmV2LnhtbESPS2vDMBCE74X8B7GF3hq5gSbGtWyCIaSU5pDHpbet&#10;tX5Qa+VYSuLm10eFQo7DzHzDpPloOnGmwbWWFbxMIxDEpdUt1woO+9VzDMJ5ZI2dZVLwSw7ybPKQ&#10;YqLthbd03vlaBAi7BBU03veJlK5syKCb2p44eJUdDPogh1rqAS8Bbjo5i6K5NNhyWGiwp6Kh8md3&#10;Mgo+itUGt98zE1+7Yv1ZLfvj4etVqafHcfkGwtPo7+H/9rtWsIg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2UI/HAAAA3AAAAA8AAAAAAAAAAAAAAAAAmAIAAGRy&#10;cy9kb3ducmV2LnhtbFBLBQYAAAAABAAEAPUAAACMAwAAAAA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708" o:spid="_x0000_s1192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nE/cQA&#10;AADc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KK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pxP3EAAAA3AAAAA8AAAAAAAAAAAAAAAAAmAIAAGRycy9k&#10;b3ducmV2LnhtbFBLBQYAAAAABAAEAPUAAACJAwAAAAA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709" o:spid="_x0000_s1193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VhZscA&#10;AADc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tEL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7lYWbHAAAA3AAAAA8AAAAAAAAAAAAAAAAAmAIAAGRy&#10;cy9kb3ducmV2LnhtbFBLBQYAAAAABAAEAPUAAACMAwAAAAA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710" o:spid="_x0000_s1194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ZeJsMA&#10;AADcAAAADwAAAGRycy9kb3ducmV2LnhtbERPTWvCQBC9F/wPywje6iZCW4muQQLSIvZg9OJtzI5J&#10;MDsbs1sT++u7h4LHx/tepoNpxJ06V1tWEE8jEMSF1TWXCo6HzeschPPIGhvLpOBBDtLV6GWJibY9&#10;7+me+1KEEHYJKqi8bxMpXVGRQTe1LXHgLrYz6APsSqk77EO4aeQsit6lwZpDQ4UtZRUV1/zHKNhm&#10;m2/cn2dm/ttkn7vLur0dT29KTcbDegHC0+Cf4n/3l1bwEY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ZeJsMAAADcAAAADwAAAAAAAAAAAAAAAACYAgAAZHJzL2Rv&#10;d25yZXYueG1sUEsFBgAAAAAEAAQA9QAAAIgDAAAAAA=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711" o:spid="_x0000_s1195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r7vcUA&#10;AADcAAAADwAAAGRycy9kb3ducmV2LnhtbESPQYvCMBSE74L/ITzBm6YVXKUaRQqiyO5B14u3Z/Ns&#10;i81LbaLW/fWbBWGPw8x8w8yXranEgxpXWlYQDyMQxJnVJecKjt/rwRSE88gaK8uk4EUOlotuZ46J&#10;tk/e0+PgcxEg7BJUUHhfJ1K6rCCDbmhr4uBdbGPQB9nkUjf4DHBTyVEUfUiDJYeFAmtKC8quh7tR&#10;sEvXX7g/j8z0p0o3n5dVfTuexkr1e+1qBsJT6//D7/ZWK5jE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Svu9xQAAANwAAAAPAAAAAAAAAAAAAAAAAJgCAABkcnMv&#10;ZG93bnJldi54bWxQSwUGAAAAAAQABAD1AAAAigMAAAAA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712" o:spid="_x0000_s1196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hlys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rBbJ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hlysYAAADcAAAADwAAAAAAAAAAAAAAAACYAgAAZHJz&#10;L2Rvd25yZXYueG1sUEsFBgAAAAAEAAQA9QAAAIsDAAAAAA=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713" o:spid="_x0000_s1197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TAUc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Gw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TAUcYAAADcAAAADwAAAAAAAAAAAAAAAACYAgAAZHJz&#10;L2Rvd25yZXYueG1sUEsFBgAAAAAEAAQA9QAAAIsDAAAAAA=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714" o:spid="_x0000_s1198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1YJc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Gw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1YJcYAAADcAAAADwAAAAAAAAAAAAAAAACYAgAAZHJz&#10;L2Rvd25yZXYueG1sUEsFBgAAAAAEAAQA9QAAAIsDAAAAAA==&#10;" filled="f" stroked="f" strokeweight=".5pt">
                        <v:textbox>
                          <w:txbxContent>
                            <w:p w:rsidR="003B3AC5" w:rsidRPr="002E44EC" w:rsidRDefault="003B3AC5" w:rsidP="009B234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715" o:spid="_x0000_s1199" type="#_x0000_t202" style="position:absolute;left:20257;top:941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H9vsYA&#10;AADcAAAADwAAAGRycy9kb3ducmV2LnhtbESPT4vCMBTE74LfITxhb5oq6JauUaQgLqIH/1y8vW2e&#10;bbF5qU3Uup9+Iyx4HGbmN8x03ppK3KlxpWUFw0EEgjizuuRcwfGw7McgnEfWWFkmBU9yMJ91O1NM&#10;tH3wju57n4sAYZeggsL7OpHSZQUZdANbEwfvbBuDPsgml7rBR4CbSo6iaCINlhwWCqwpLSi77G9G&#10;wTpdbnH3MzLxb5WuNudFfT2exkp99NrFFwhPrX+H/9vfWsHn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nH9vsYAAADcAAAADwAAAAAAAAAAAAAAAACYAgAAZHJz&#10;L2Rvd25yZXYueG1sUEsFBgAAAAAEAAQA9QAAAIsDAAAAAA==&#10;" filled="f" stroked="f" strokeweight=".5pt">
                        <v:textbox>
                          <w:txbxContent>
                            <w:p w:rsidR="003B3AC5" w:rsidRPr="00F2587E" w:rsidRDefault="003B3AC5" w:rsidP="009B2345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16" o:spid="_x0000_s1200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NjyccA&#10;AADcAAAADwAAAGRycy9kb3ducmV2LnhtbESPQWvCQBSE74X+h+UJvdVNhGpIXUMIBEtpD1ovvb1m&#10;n0kw+zbNrpr6692C4HGYmW+YZTaaTpxocK1lBfE0AkFcWd1yrWD3VT4nIJxH1thZJgV/5CBbPT4s&#10;MdX2zBs6bX0tAoRdigoa7/tUSlc1ZNBNbU8cvL0dDPogh1rqAc8Bbjo5i6K5NNhyWGiwp6Kh6rA9&#10;GgXvRfmJm5+ZSS5dsf7Y5/3v7vtFqafJmL+C8DT6e/jWftMKFv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jY8nHAAAA3AAAAA8AAAAAAAAAAAAAAAAAmAIAAGRy&#10;cy9kb3ducmV2LnhtbFBLBQYAAAAABAAEAPUAAACMAwAAAAA=&#10;" filled="f" stroked="f" strokeweight=".5pt">
                        <v:textbox>
                          <w:txbxContent>
                            <w:p w:rsidR="003B3AC5" w:rsidRPr="00F2587E" w:rsidRDefault="003B3AC5" w:rsidP="009B2345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Straight Connector 717" o:spid="_x0000_s1201" style="position:absolute;visibility:visible;mso-wrap-style:square" from="5646,2563" to="27328,13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teFcUAAADcAAAADwAAAGRycy9kb3ducmV2LnhtbESPT2vCQBTE70K/w/IKvUjdGMGU1FVC&#10;odJLDsb+Oz6yzySYfRuy2yT99q4geBxm5jfMZjeZVgzUu8ayguUiAkFcWt1wpeDz+P78AsJ5ZI2t&#10;ZVLwTw5224fZBlNtRz7QUPhKBAi7FBXU3neplK6syaBb2I44eCfbG/RB9pXUPY4BbloZR9FaGmw4&#10;LNTY0VtN5bn4Mwow/8Ii8/F+ji4/rr5/s5+9q5R6epyyVxCeJn8P39ofWkGyTOB6JhwBub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6teFcUAAADcAAAADwAAAAAAAAAA&#10;AAAAAAChAgAAZHJzL2Rvd25yZXYueG1sUEsFBgAAAAAEAAQA+QAAAJMDAAAAAA==&#10;" strokecolor="red" strokeweight="1.25pt">
                    <v:stroke startarrow="classic" endarrow="classic"/>
                  </v:line>
                </v:group>
                <v:oval id="Oval 718" o:spid="_x0000_s1202" style="position:absolute;left:14893;top:6996;width:499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Z/5sMA&#10;AADcAAAADwAAAGRycy9kb3ducmV2LnhtbERPzWrCQBC+C77DMkIvopv0oJK6ihZaehCsMQ8wzY6b&#10;mOxsyG5N+vbdQ6HHj+9/ux9tKx7U+9qxgnSZgCAuna7ZKCiub4sNCB+QNbaOScEPedjvppMtZtoN&#10;fKFHHoyIIewzVFCF0GVS+rIii37pOuLI3VxvMUTYG6l7HGK4beVzkqykxZpjQ4UdvVZUNvm3VfBp&#10;VqdBnul0eS/W96/5ORnNsVHqaTYeXkAEGsO/+M/9oRWs07g2no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Z/5sMAAADcAAAADwAAAAAAAAAAAAAAAACYAgAAZHJzL2Rv&#10;d25yZXYueG1sUEsFBgAAAAAEAAQA9QAAAIgDAAAAAA==&#10;" fillcolor="red" strokecolor="red" strokeweight="1.5pt"/>
                <v:oval id="Oval 719" o:spid="_x0000_s1203" style="position:absolute;left:19334;top:9413;width:457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rafcUA&#10;AADcAAAADwAAAGRycy9kb3ducmV2LnhtbESPQWvCQBSE74L/YXmCl1I3etA2dRUVFA+CxvoDXrOv&#10;m9Ts25BdTfz33ULB4zAz3zDzZWcrcafGl44VjEcJCOLc6ZKNgsvn9vUNhA/IGivHpOBBHpaLfm+O&#10;qXYtZ3Q/ByMihH2KCooQ6lRKnxdk0Y9cTRy9b9dYDFE2RuoG2wi3lZwkyVRaLDkuFFjTpqD8er5Z&#10;BSczPbTySIdsd5n9fL0ck86sr0oNB93qA0SgLjzD/+29VjAbv8PfmXg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Otp9xQAAANwAAAAPAAAAAAAAAAAAAAAAAJgCAABkcnMv&#10;ZG93bnJldi54bWxQSwUGAAAAAAQABAD1AAAAigMAAAAA&#10;" fillcolor="red" strokecolor="red" strokeweight="1.5pt"/>
                <v:shape id="Text Box 720" o:spid="_x0000_s1204" type="#_x0000_t202" style="position:absolute;left:15392;top:6373;width:5555;height:3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Um8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j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qUm8MAAADcAAAADwAAAAAAAAAAAAAAAACYAgAAZHJzL2Rv&#10;d25yZXYueG1sUEsFBgAAAAAEAAQA9QAAAIgDAAAAAA==&#10;" filled="f" stroked="f" strokeweight=".5pt">
                  <v:textbox>
                    <w:txbxContent>
                      <w:p w:rsidR="003B3AC5" w:rsidRPr="009A77BE" w:rsidRDefault="003B3AC5" w:rsidP="009B2345">
                        <w:pPr>
                          <w:rPr>
                            <w:sz w:val="20"/>
                            <w:szCs w:val="20"/>
                          </w:rPr>
                        </w:pPr>
                        <w:r w:rsidRPr="009A77BE">
                          <w:rPr>
                            <w:sz w:val="20"/>
                            <w:szCs w:val="20"/>
                          </w:rPr>
                          <w:t>(0, 3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B2345">
        <w:rPr>
          <w:rFonts w:cs="MeliorLTStd-Italic"/>
          <w:iCs/>
          <w:color w:val="000000"/>
          <w:szCs w:val="24"/>
        </w:rPr>
        <w:t xml:space="preserve">To illustrate this process let us graph the line that has a slope of </w:t>
      </w:r>
      <w:r w:rsidR="009B2345" w:rsidRPr="009B2345">
        <w:rPr>
          <w:rFonts w:cs="MeliorLTStd-Italic"/>
          <w:iCs/>
          <w:color w:val="000000"/>
          <w:position w:val="-24"/>
          <w:szCs w:val="24"/>
        </w:rPr>
        <w:object w:dxaOrig="380" w:dyaOrig="620">
          <v:shape id="_x0000_i1031" type="#_x0000_t75" style="width:19.1pt;height:31.1pt" o:ole="">
            <v:imagedata r:id="rId23" o:title=""/>
          </v:shape>
          <o:OLEObject Type="Embed" ProgID="Equation.DSMT4" ShapeID="_x0000_i1031" DrawAspect="Content" ObjectID="_1524307490" r:id="rId24"/>
        </w:object>
      </w:r>
      <w:r w:rsidR="009B2345">
        <w:rPr>
          <w:rFonts w:cs="MeliorLTStd-Italic"/>
          <w:iCs/>
          <w:color w:val="000000"/>
          <w:szCs w:val="24"/>
        </w:rPr>
        <w:t xml:space="preserve"> and goes through the point (0, 3). We first plot (0, 3).  Then we count 1 down (rise = –1) and two to the right (run = 2) from (0, 3) to get our second point. Then we draw a line through the points. </w:t>
      </w:r>
    </w:p>
    <w:p w:rsidR="009B2345" w:rsidRDefault="009B2345" w:rsidP="009B2345">
      <w:pPr>
        <w:tabs>
          <w:tab w:val="left" w:pos="6207"/>
        </w:tabs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tab/>
      </w:r>
    </w:p>
    <w:p w:rsidR="009B2345" w:rsidRDefault="009B2345" w:rsidP="009B2345">
      <w:pPr>
        <w:rPr>
          <w:rFonts w:cs="MeliorLTStd-Italic"/>
          <w:iCs/>
          <w:color w:val="000000"/>
          <w:szCs w:val="24"/>
        </w:rPr>
      </w:pPr>
    </w:p>
    <w:p w:rsidR="009B2345" w:rsidRDefault="009B2345" w:rsidP="009B2345">
      <w:pPr>
        <w:rPr>
          <w:rFonts w:cs="MeliorLTStd-Italic"/>
          <w:iCs/>
          <w:color w:val="000000"/>
          <w:szCs w:val="24"/>
        </w:rPr>
      </w:pPr>
    </w:p>
    <w:p w:rsidR="007A329D" w:rsidRDefault="007A329D"/>
    <w:p w:rsidR="007A329D" w:rsidRDefault="007A329D"/>
    <w:p w:rsidR="007A329D" w:rsidRDefault="007A329D"/>
    <w:p w:rsidR="007A329D" w:rsidRDefault="007A329D"/>
    <w:p w:rsidR="000C08F9" w:rsidRDefault="000C08F9" w:rsidP="000C08F9"/>
    <w:p w:rsidR="0099113C" w:rsidRPr="00282CC7" w:rsidRDefault="0099113C" w:rsidP="0099113C">
      <w:pPr>
        <w:rPr>
          <w:b/>
          <w:szCs w:val="24"/>
        </w:rPr>
      </w:pPr>
      <w:r w:rsidRPr="00282CC7">
        <w:rPr>
          <w:b/>
          <w:szCs w:val="24"/>
        </w:rPr>
        <w:t>Question 1</w:t>
      </w:r>
    </w:p>
    <w:p w:rsidR="0099113C" w:rsidRDefault="0099113C" w:rsidP="0099113C">
      <w:pPr>
        <w:ind w:left="864" w:hanging="432"/>
        <w:rPr>
          <w:szCs w:val="24"/>
        </w:rPr>
      </w:pPr>
      <w:r>
        <w:rPr>
          <w:szCs w:val="24"/>
        </w:rPr>
        <w:t>Draw the following lines:</w:t>
      </w:r>
    </w:p>
    <w:p w:rsidR="0099113C" w:rsidRPr="007C0820" w:rsidRDefault="0099113C" w:rsidP="0099113C">
      <w:pPr>
        <w:ind w:left="864" w:hanging="432"/>
        <w:rPr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1B7DBB39" wp14:editId="41842863">
                <wp:simplePos x="0" y="0"/>
                <wp:positionH relativeFrom="column">
                  <wp:posOffset>3599815</wp:posOffset>
                </wp:positionH>
                <wp:positionV relativeFrom="paragraph">
                  <wp:posOffset>166370</wp:posOffset>
                </wp:positionV>
                <wp:extent cx="2298700" cy="2279015"/>
                <wp:effectExtent l="0" t="0" r="6350" b="26035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283.45pt;margin-top:13.1pt;width:181pt;height:179.45pt;z-index:251795456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">
                <v:line id="Straight Connector 29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E9as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EE/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hPWrDAAAA2wAAAA8AAAAAAAAAAAAA&#10;AAAAoQIAAGRycy9kb3ducmV2LnhtbFBLBQYAAAAABAAEAPkAAACRAwAAAAA=&#10;" strokecolor="#00b0f0"/>
                <v:line id="Straight Connector 30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ICKr0AAADbAAAADwAAAGRycy9kb3ducmV2LnhtbERPyQrCMBC9C/5DGMGLaOqKVKOIIKgI&#10;4oLnoRnbYjMpTdT69+YgeHy8fb6sTSFeVLncsoJ+LwJBnFidc6rgetl0pyCcR9ZYWCYFH3KwXDQb&#10;c4y1ffOJXmefihDCLkYFmfdlLKVLMjLoerYkDtzdVgZ9gFUqdYXvEG4KOYiiiTSYc2jIsKR1Rsnj&#10;/DQKxrdOMZgcdvsT6c14uhrxsb4OlWq36tUMhKfa/8U/91YrGIb14Uv4AXLx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oCAiq9AAAA2wAAAA8AAAAAAAAAAAAAAAAAoQIA&#10;AGRycy9kb3ducmV2LnhtbFBLBQYAAAAABAAEAPkAAACLAwAAAAA=&#10;" strokecolor="#00b0f0"/>
                <v:line id="Straight Connector 31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6nscMAAADbAAAADwAAAGRycy9kb3ducmV2LnhtbESPQYvCMBSE74L/ITzBi9hUXUVqo8iC&#10;4C4LUhXPj+bZFpuX0mS1++83guBxmJlvmHTTmVrcqXWVZQWTKAZBnFtdcaHgfNqNlyCcR9ZYWyYF&#10;f+Rgs+73Uky0fXBG96MvRICwS1BB6X2TSOnykgy6yDbEwbva1qAPsi2kbvER4KaW0zheSIMVh4US&#10;G/osKb8df42C+WVUTxc/X98Z6d18uf3gQ3eeKTUcdNsVCE+df4df7b1WMJvA80v4AXL9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Op7HDAAAA2wAAAA8AAAAAAAAAAAAA&#10;AAAAoQIAAGRycy9kb3ducmV2LnhtbFBLBQYAAAAABAAEAPkAAACRAwAAAAA=&#10;" strokecolor="#00b0f0"/>
                <v:line id="Straight Connector 32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w5xs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hj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cOcbDAAAA2wAAAA8AAAAAAAAAAAAA&#10;AAAAoQIAAGRycy9kb3ducmV2LnhtbFBLBQYAAAAABAAEAPkAAACRAwAAAAA=&#10;" strokecolor="#00b0f0"/>
                <v:line id="Straight Connector 34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kEKc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hD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OQQpxAAAANsAAAAPAAAAAAAAAAAA&#10;AAAAAKECAABkcnMvZG93bnJldi54bWxQSwUGAAAAAAQABAD5AAAAkgMAAAAA&#10;" strokecolor="#00b0f0"/>
                <v:line id="Straight Connector 36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c/xc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rSD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c/xcUAAADbAAAADwAAAAAAAAAA&#10;AAAAAAChAgAAZHJzL2Rvd25yZXYueG1sUEsFBgAAAAAEAAQA+QAAAJMDAAAAAA==&#10;" strokecolor="#00b0f0"/>
                <v:line id="Straight Connector 37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uaXsIAAADb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X0RvD+En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euaXsIAAADbAAAADwAAAAAAAAAAAAAA&#10;AAChAgAAZHJzL2Rvd25yZXYueG1sUEsFBgAAAAAEAAQA+QAAAJADAAAAAA==&#10;" strokecolor="#00b0f0"/>
                <v:line id="Straight Connector 38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QOLL0AAADbAAAADwAAAGRycy9kb3ducmV2LnhtbERPyQrCMBC9C/5DGMGLaOqKVKOIIKgI&#10;4oLnoRnbYjMpTdT69+YgeHy8fb6sTSFeVLncsoJ+LwJBnFidc6rgetl0pyCcR9ZYWCYFH3KwXDQb&#10;c4y1ffOJXmefihDCLkYFmfdlLKVLMjLoerYkDtzdVgZ9gFUqdYXvEG4KOYiiiTSYc2jIsKR1Rsnj&#10;/DQKxrdOMZgcdvsT6c14uhrxsb4OlWq36tUMhKfa/8U/91YrGIax4Uv4AXLx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R0Diy9AAAA2wAAAA8AAAAAAAAAAAAAAAAAoQIA&#10;AGRycy9kb3ducmV2LnhtbFBLBQYAAAAABAAEAPkAAACLAwAAAAA=&#10;" strokecolor="#00b0f0"/>
                <v:line id="Straight Connector 39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irt8UAAADbAAAADwAAAGRycy9kb3ducmV2LnhtbESP3WrCQBSE74W+w3KE3pS6qT9BU1eR&#10;QsCKIKbi9SF7mgSzZ0N2jfHt3ULBy2FmvmGW697UoqPWVZYVfIwiEMS51RUXCk4/6fschPPIGmvL&#10;pOBODtarl8ESE21vfKQu84UIEHYJKii9bxIpXV6SQTeyDXHwfm1r0AfZFlK3eAtwU8txFMXSYMVh&#10;ocSGvkrKL9nVKJid3+pxvP/eHUmns/lmyof+NFHqddhvPkF46v0z/N/eagWTBfx9CT9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irt8UAAADbAAAADwAAAAAAAAAA&#10;AAAAAAChAgAAZHJzL2Rvd25yZXYueG1sUEsFBgAAAAAEAAQA+QAAAJMDAAAAAA==&#10;" strokecolor="#00b0f0"/>
                <v:line id="Straight Connector 40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RxV70AAADbAAAADwAAAGRycy9kb3ducmV2LnhtbERPyQrCMBC9C/5DGMGLaOqKVKOIIKgI&#10;4oLnoRnbYjMpTdT69+YgeHy8fb6sTSFeVLncsoJ+LwJBnFidc6rgetl0pyCcR9ZYWCYFH3KwXDQb&#10;c4y1ffOJXmefihDCLkYFmfdlLKVLMjLoerYkDtzdVgZ9gFUqdYXvEG4KOYiiiTSYc2jIsKR1Rsnj&#10;/DQKxrdOMZgcdvsT6c14uhrxsb4OlWq36tUMhKfa/8U/91YrGIX14Uv4AXLx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IEcVe9AAAA2wAAAA8AAAAAAAAAAAAAAAAAoQIA&#10;AGRycy9kb3ducmV2LnhtbFBLBQYAAAAABAAEAPkAAACLAwAAAAA=&#10;" strokecolor="#00b0f0"/>
                <v:line id="Straight Connector 60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tN8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sD5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tN8IAAADbAAAADwAAAAAAAAAAAAAA&#10;AAChAgAAZHJzL2Rvd25yZXYueG1sUEsFBgAAAAAEAAQA+QAAAJADAAAAAA==&#10;" strokecolor="#00b0f0"/>
                <v:line id="Straight Connector 61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<v:line id="Straight Connector 62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<v:line id="Straight Connector 63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zQM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qyF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OzQMUAAADbAAAADwAAAAAAAAAA&#10;AAAAAAChAgAAZHJzL2Rvd25yZXYueG1sUEsFBgAAAAAEAAQA+QAAAJMDAAAAAA==&#10;" strokecolor="#00b0f0"/>
                <v:line id="Straight Connector 64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<v:line id="Straight Connector 65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<v:line id="Straight Connector 66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<v:line id="Straight Connector 67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<v:line id="Straight Connector 68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v:line id="Straight Connector 69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Eqs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LhKrDAAAA2wAAAA8AAAAAAAAAAAAA&#10;AAAAoQIAAGRycy9kb3ducmV2LnhtbFBLBQYAAAAABAAEAPkAAACRAwAAAAA=&#10;" strokecolor="#00b0f0"/>
                <v:line id="Straight Connector 70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76s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6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aLvqwQAAANsAAAAPAAAAAAAAAAAAAAAA&#10;AKECAABkcnMvZG93bnJldi54bWxQSwUGAAAAAAQABAD5AAAAjwMAAAAA&#10;" strokecolor="#00b0f0"/>
                <v:line id="Straight Connector 71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eccMAAADb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Hvw+RJ+gJy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HnHDAAAA2wAAAA8AAAAAAAAAAAAA&#10;AAAAoQIAAGRycy9kb3ducmV2LnhtbFBLBQYAAAAABAAEAPkAAACRAwAAAAA=&#10;" strokecolor="#00b0f0"/>
                <w10:wrap type="square"/>
              </v:group>
            </w:pict>
          </mc:Fallback>
        </mc:AlternateContent>
      </w:r>
      <w:r>
        <w:rPr>
          <w:szCs w:val="24"/>
        </w:rPr>
        <w:t>a)</w:t>
      </w:r>
      <w:r>
        <w:rPr>
          <w:szCs w:val="24"/>
        </w:rPr>
        <w:tab/>
      </w:r>
      <w:r w:rsidRPr="007C0820">
        <w:rPr>
          <w:szCs w:val="24"/>
        </w:rPr>
        <w:t>The graph of a linear function has slope</w:t>
      </w:r>
      <w:r>
        <w:rPr>
          <w:szCs w:val="24"/>
        </w:rPr>
        <w:t xml:space="preserve"> </w:t>
      </w:r>
      <w:r w:rsidRPr="00282CC7">
        <w:rPr>
          <w:position w:val="-24"/>
          <w:szCs w:val="24"/>
        </w:rPr>
        <w:object w:dxaOrig="220" w:dyaOrig="620">
          <v:shape id="_x0000_i1032" type="#_x0000_t75" style="width:11.45pt;height:30.55pt" o:ole="">
            <v:imagedata r:id="rId25" o:title=""/>
          </v:shape>
          <o:OLEObject Type="Embed" ProgID="Equation.DSMT4" ShapeID="_x0000_i1032" DrawAspect="Content" ObjectID="_1524307491" r:id="rId26"/>
        </w:object>
      </w:r>
      <w:r>
        <w:rPr>
          <w:szCs w:val="24"/>
        </w:rPr>
        <w:t xml:space="preserve"> </w:t>
      </w:r>
      <w:r w:rsidRPr="007C0820">
        <w:rPr>
          <w:szCs w:val="24"/>
        </w:rPr>
        <w:t xml:space="preserve">and </w:t>
      </w:r>
      <w:r w:rsidR="001B3559">
        <w:rPr>
          <w:szCs w:val="24"/>
        </w:rPr>
        <w:t>goes through point K(0,</w:t>
      </w:r>
      <w:r w:rsidRPr="007C0820">
        <w:rPr>
          <w:szCs w:val="24"/>
        </w:rPr>
        <w:t xml:space="preserve"> </w:t>
      </w:r>
      <w:r>
        <w:rPr>
          <w:rFonts w:cs="MathematicalPi-One"/>
          <w:szCs w:val="24"/>
        </w:rPr>
        <w:t>–</w:t>
      </w:r>
      <w:r w:rsidRPr="007C0820">
        <w:rPr>
          <w:szCs w:val="24"/>
        </w:rPr>
        <w:t>4</w:t>
      </w:r>
      <w:r w:rsidR="001B3559">
        <w:rPr>
          <w:szCs w:val="24"/>
        </w:rPr>
        <w:t>)</w:t>
      </w:r>
      <w:r w:rsidRPr="007C0820">
        <w:rPr>
          <w:szCs w:val="24"/>
        </w:rPr>
        <w:t>.</w:t>
      </w:r>
    </w:p>
    <w:p w:rsidR="0099113C" w:rsidRDefault="0099113C" w:rsidP="0099113C">
      <w:pPr>
        <w:ind w:left="864" w:hanging="432"/>
        <w:rPr>
          <w:szCs w:val="24"/>
        </w:rPr>
      </w:pPr>
    </w:p>
    <w:p w:rsidR="0099113C" w:rsidRPr="007C0820" w:rsidRDefault="0099113C" w:rsidP="0099113C">
      <w:pPr>
        <w:ind w:left="864" w:hanging="432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</w:r>
      <w:r w:rsidRPr="00282CC7">
        <w:rPr>
          <w:position w:val="-24"/>
          <w:szCs w:val="24"/>
        </w:rPr>
        <w:object w:dxaOrig="1219" w:dyaOrig="620">
          <v:shape id="_x0000_i1033" type="#_x0000_t75" style="width:63.25pt;height:30.55pt" o:ole="">
            <v:imagedata r:id="rId27" o:title=""/>
          </v:shape>
          <o:OLEObject Type="Embed" ProgID="Equation.DSMT4" ShapeID="_x0000_i1033" DrawAspect="Content" ObjectID="_1524307492" r:id="rId28"/>
        </w:object>
      </w:r>
      <w:r w:rsidRPr="007C0820">
        <w:rPr>
          <w:rFonts w:cs="MathematicalPi-One"/>
          <w:szCs w:val="24"/>
        </w:rPr>
        <w:t xml:space="preserve"> </w:t>
      </w:r>
      <w:r>
        <w:rPr>
          <w:szCs w:val="24"/>
        </w:rPr>
        <w:t xml:space="preserve"> </w:t>
      </w:r>
    </w:p>
    <w:p w:rsidR="0099113C" w:rsidRDefault="0099113C" w:rsidP="0099113C">
      <w:pPr>
        <w:tabs>
          <w:tab w:val="left" w:pos="4055"/>
        </w:tabs>
        <w:rPr>
          <w:szCs w:val="24"/>
        </w:rPr>
      </w:pPr>
    </w:p>
    <w:p w:rsidR="000C08F9" w:rsidRDefault="000C08F9" w:rsidP="000C08F9"/>
    <w:p w:rsidR="000C08F9" w:rsidRDefault="000C08F9" w:rsidP="000C08F9"/>
    <w:p w:rsidR="000C08F9" w:rsidRDefault="000C08F9">
      <w:pPr>
        <w:rPr>
          <w:b/>
          <w:kern w:val="28"/>
          <w:sz w:val="32"/>
        </w:rPr>
      </w:pPr>
      <w:r>
        <w:br w:type="page"/>
      </w:r>
    </w:p>
    <w:p w:rsidR="000255B6" w:rsidRDefault="000255B6" w:rsidP="000255B6">
      <w:pPr>
        <w:pStyle w:val="Heading1"/>
      </w:pPr>
      <w:r w:rsidRPr="000255B6">
        <w:rPr>
          <w:i/>
        </w:rPr>
        <w:lastRenderedPageBreak/>
        <w:t>x</w:t>
      </w:r>
      <w:r>
        <w:t xml:space="preserve">-intercept and </w:t>
      </w:r>
      <w:r w:rsidRPr="000255B6">
        <w:rPr>
          <w:i/>
        </w:rPr>
        <w:t>y</w:t>
      </w:r>
      <w:r>
        <w:t>-intercept</w:t>
      </w:r>
    </w:p>
    <w:p w:rsidR="000255B6" w:rsidRDefault="008D196F" w:rsidP="00C55C8B">
      <w:pPr>
        <w:ind w:right="180"/>
        <w:rPr>
          <w:szCs w:val="24"/>
        </w:rPr>
      </w:pPr>
      <w:r>
        <w:rPr>
          <w:szCs w:val="24"/>
        </w:rPr>
        <w:t xml:space="preserve">Most lines have an </w:t>
      </w:r>
      <w:r w:rsidRPr="008D196F">
        <w:rPr>
          <w:i/>
          <w:szCs w:val="24"/>
        </w:rPr>
        <w:t>x</w:t>
      </w:r>
      <w:r>
        <w:rPr>
          <w:szCs w:val="24"/>
        </w:rPr>
        <w:t xml:space="preserve">-intercept and a </w:t>
      </w:r>
      <w:r w:rsidRPr="008D196F">
        <w:rPr>
          <w:i/>
          <w:szCs w:val="24"/>
        </w:rPr>
        <w:t>y</w:t>
      </w:r>
      <w:r>
        <w:rPr>
          <w:szCs w:val="24"/>
        </w:rPr>
        <w:t xml:space="preserve">-intercept. (Except for horizontal lines that only have a </w:t>
      </w:r>
      <w:r w:rsidRPr="008D196F">
        <w:rPr>
          <w:i/>
          <w:szCs w:val="24"/>
        </w:rPr>
        <w:t>y</w:t>
      </w:r>
      <w:r>
        <w:rPr>
          <w:szCs w:val="24"/>
        </w:rPr>
        <w:t xml:space="preserve">-intercept and vertical lines that only have an </w:t>
      </w:r>
      <w:r w:rsidRPr="008D196F">
        <w:rPr>
          <w:i/>
          <w:szCs w:val="24"/>
        </w:rPr>
        <w:t>x</w:t>
      </w:r>
      <w:r>
        <w:rPr>
          <w:szCs w:val="24"/>
        </w:rPr>
        <w:t xml:space="preserve">-intercept.) In terms of drawing the graph of a line, finding the intercepts </w:t>
      </w:r>
      <w:r w:rsidR="00FA4DBC">
        <w:rPr>
          <w:szCs w:val="24"/>
        </w:rPr>
        <w:t xml:space="preserve">is often the easiest way. Why?  To find the </w:t>
      </w:r>
      <w:r w:rsidR="00FA4DBC" w:rsidRPr="00FA4DBC">
        <w:rPr>
          <w:i/>
          <w:szCs w:val="24"/>
        </w:rPr>
        <w:t>x</w:t>
      </w:r>
      <w:r w:rsidR="00FA4DBC">
        <w:rPr>
          <w:szCs w:val="24"/>
        </w:rPr>
        <w:t xml:space="preserve">-intercept for a line, for example, we set </w:t>
      </w:r>
      <w:r w:rsidR="00FA4DBC" w:rsidRPr="00FA4DBC">
        <w:rPr>
          <w:i/>
          <w:szCs w:val="24"/>
        </w:rPr>
        <w:t>y</w:t>
      </w:r>
      <w:r w:rsidR="00FA4DBC">
        <w:rPr>
          <w:szCs w:val="24"/>
        </w:rPr>
        <w:t xml:space="preserve"> = 0 and then solve for </w:t>
      </w:r>
      <w:r w:rsidR="00FA4DBC" w:rsidRPr="00FA4DBC">
        <w:rPr>
          <w:i/>
          <w:szCs w:val="24"/>
        </w:rPr>
        <w:t>x</w:t>
      </w:r>
      <w:r w:rsidR="00FA4DBC">
        <w:rPr>
          <w:szCs w:val="24"/>
        </w:rPr>
        <w:t>.  This has the effect of eliminating one of the terms of the equation</w:t>
      </w:r>
      <w:r w:rsidR="00C55C8B">
        <w:rPr>
          <w:szCs w:val="24"/>
        </w:rPr>
        <w:t xml:space="preserve"> and the algebra becomes simpler</w:t>
      </w:r>
      <w:r w:rsidR="00FA4DBC">
        <w:rPr>
          <w:szCs w:val="24"/>
        </w:rPr>
        <w:t>.</w:t>
      </w:r>
    </w:p>
    <w:p w:rsidR="000255B6" w:rsidRDefault="0034555F" w:rsidP="000255B6"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62101FF0" wp14:editId="1FA633B9">
                <wp:simplePos x="0" y="0"/>
                <wp:positionH relativeFrom="column">
                  <wp:posOffset>-173182</wp:posOffset>
                </wp:positionH>
                <wp:positionV relativeFrom="paragraph">
                  <wp:posOffset>162791</wp:posOffset>
                </wp:positionV>
                <wp:extent cx="6168390" cy="3172691"/>
                <wp:effectExtent l="0" t="0" r="22860" b="279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317269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13.65pt;margin-top:12.8pt;width:485.7pt;height:249.8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" filled="f" strokecolor="black [3213]"/>
            </w:pict>
          </mc:Fallback>
        </mc:AlternateContent>
      </w:r>
    </w:p>
    <w:p w:rsidR="000255B6" w:rsidRPr="007C0820" w:rsidRDefault="000255B6" w:rsidP="000255B6">
      <w:pPr>
        <w:rPr>
          <w:rFonts w:eastAsia="Times New Roman"/>
          <w:szCs w:val="24"/>
        </w:rPr>
      </w:pPr>
      <w:r w:rsidRPr="00255801">
        <w:t xml:space="preserve"> </w:t>
      </w:r>
      <w:r w:rsidRPr="0034555F">
        <w:rPr>
          <w:b/>
          <w:sz w:val="28"/>
          <w:szCs w:val="28"/>
        </w:rPr>
        <w:t xml:space="preserve">Example </w:t>
      </w:r>
      <w:r w:rsidR="001B3559"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71B01">
        <w:rPr>
          <w:szCs w:val="24"/>
        </w:rPr>
        <w:t xml:space="preserve"> </w:t>
      </w:r>
      <w:r>
        <w:rPr>
          <w:rFonts w:eastAsia="Times New Roman"/>
          <w:szCs w:val="24"/>
        </w:rPr>
        <w:t xml:space="preserve">Determine the </w:t>
      </w:r>
      <w:r w:rsidRPr="00C612DD">
        <w:rPr>
          <w:rFonts w:eastAsia="Times New Roman"/>
          <w:i/>
          <w:szCs w:val="24"/>
        </w:rPr>
        <w:t>x</w:t>
      </w:r>
      <w:r>
        <w:rPr>
          <w:rFonts w:eastAsia="Times New Roman"/>
          <w:szCs w:val="24"/>
        </w:rPr>
        <w:t xml:space="preserve">- and </w:t>
      </w:r>
      <w:r w:rsidRPr="00C612DD">
        <w:rPr>
          <w:rFonts w:eastAsia="Times New Roman"/>
          <w:i/>
          <w:szCs w:val="24"/>
        </w:rPr>
        <w:t>y</w:t>
      </w:r>
      <w:r>
        <w:rPr>
          <w:rFonts w:eastAsia="Times New Roman"/>
          <w:szCs w:val="24"/>
        </w:rPr>
        <w:t xml:space="preserve">-intercepts of </w:t>
      </w:r>
      <w:r w:rsidR="00FA4DBC" w:rsidRPr="00C612DD">
        <w:rPr>
          <w:rFonts w:eastAsia="Times New Roman"/>
          <w:position w:val="-10"/>
          <w:szCs w:val="24"/>
        </w:rPr>
        <w:object w:dxaOrig="1219" w:dyaOrig="300">
          <v:shape id="_x0000_i1034" type="#_x0000_t75" style="width:61.1pt;height:14.75pt" o:ole="">
            <v:imagedata r:id="rId29" o:title=""/>
          </v:shape>
          <o:OLEObject Type="Embed" ProgID="Equation.DSMT4" ShapeID="_x0000_i1034" DrawAspect="Content" ObjectID="_1524307493" r:id="rId30"/>
        </w:object>
      </w:r>
      <w:r>
        <w:rPr>
          <w:rFonts w:eastAsia="Times New Roman"/>
          <w:szCs w:val="24"/>
        </w:rPr>
        <w:t xml:space="preserve"> and graph the line.</w:t>
      </w:r>
    </w:p>
    <w:p w:rsidR="000255B6" w:rsidRPr="00C208D2" w:rsidRDefault="000255B6" w:rsidP="000255B6">
      <w:pPr>
        <w:tabs>
          <w:tab w:val="left" w:pos="8264"/>
        </w:tabs>
        <w:rPr>
          <w:color w:val="000000"/>
          <w:szCs w:val="24"/>
        </w:rPr>
      </w:pPr>
      <w:r>
        <w:rPr>
          <w:color w:val="000000"/>
          <w:szCs w:val="24"/>
        </w:rPr>
        <w:tab/>
      </w:r>
    </w:p>
    <w:p w:rsidR="000255B6" w:rsidRPr="00C208D2" w:rsidRDefault="0034555F" w:rsidP="000255B6">
      <w:pPr>
        <w:rPr>
          <w:rFonts w:cs="Frutiger-Black"/>
          <w:b/>
          <w:bCs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79F975F7" wp14:editId="722F7293">
                <wp:simplePos x="0" y="0"/>
                <wp:positionH relativeFrom="column">
                  <wp:posOffset>2940685</wp:posOffset>
                </wp:positionH>
                <wp:positionV relativeFrom="paragraph">
                  <wp:posOffset>59055</wp:posOffset>
                </wp:positionV>
                <wp:extent cx="2432050" cy="2375535"/>
                <wp:effectExtent l="38100" t="0" r="0" b="6286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2050" cy="2375535"/>
                          <a:chOff x="0" y="0"/>
                          <a:chExt cx="2432050" cy="2376013"/>
                        </a:xfrm>
                      </wpg:grpSpPr>
                      <wpg:grpSp>
                        <wpg:cNvPr id="79" name="Group 79"/>
                        <wpg:cNvGrpSpPr/>
                        <wpg:grpSpPr>
                          <a:xfrm>
                            <a:off x="0" y="0"/>
                            <a:ext cx="2432050" cy="2376013"/>
                            <a:chOff x="0" y="-2706"/>
                            <a:chExt cx="2432050" cy="2376013"/>
                          </a:xfrm>
                        </wpg:grpSpPr>
                        <wpg:grpSp>
                          <wpg:cNvPr id="80" name="Group 80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81" name="Straight Connector 81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" name="Straight Connector 82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46" name="Straight Connector 746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47" name="Straight Connector 747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0" name="Straight Connector 750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1" name="Straight Connector 751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6" name="Straight Connector 756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7" name="Straight Connector 787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8" name="Straight Connector 788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9" name="Straight Connector 789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0" name="Straight Connector 790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1" name="Straight Connector 791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2" name="Straight Connector 792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3" name="Straight Connector 793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4" name="Straight Connector 794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5" name="Straight Connector 795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6" name="Straight Connector 796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7" name="Straight Connector 797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8" name="Straight Connector 798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9" name="Straight Connector 799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2" name="Straight Connector 832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8" name="Straight Connector 878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879" name="Group 879"/>
                          <wpg:cNvGrpSpPr/>
                          <wpg:grpSpPr>
                            <a:xfrm>
                              <a:off x="12700" y="-2706"/>
                              <a:ext cx="2419350" cy="2376013"/>
                              <a:chOff x="0" y="-2706"/>
                              <a:chExt cx="2419350" cy="2376013"/>
                            </a:xfrm>
                          </wpg:grpSpPr>
                          <wps:wsp>
                            <wps:cNvPr id="880" name="Straight Connector 880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1" name="Straight Connector 881"/>
                            <wps:cNvCnPr/>
                            <wps:spPr>
                              <a:xfrm flipH="1" flipV="1">
                                <a:off x="673085" y="38096"/>
                                <a:ext cx="2" cy="2335211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2" name="Text Box 882"/>
                            <wps:cNvSpPr txBox="1"/>
                            <wps:spPr>
                              <a:xfrm>
                                <a:off x="1917784" y="1169668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3" name="Text Box 883"/>
                            <wps:cNvSpPr txBox="1"/>
                            <wps:spPr>
                              <a:xfrm>
                                <a:off x="1019976" y="1162857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4" name="Text Box 884"/>
                            <wps:cNvSpPr txBox="1"/>
                            <wps:spPr>
                              <a:xfrm>
                                <a:off x="444544" y="11737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5" name="Text Box 885"/>
                            <wps:cNvSpPr txBox="1"/>
                            <wps:spPr>
                              <a:xfrm>
                                <a:off x="381048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6" name="Text Box 886"/>
                            <wps:cNvSpPr txBox="1"/>
                            <wps:spPr>
                              <a:xfrm>
                                <a:off x="381048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7" name="Text Box 887"/>
                            <wps:cNvSpPr txBox="1"/>
                            <wps:spPr>
                              <a:xfrm>
                                <a:off x="444544" y="57052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8" name="Text Box 888"/>
                            <wps:cNvSpPr txBox="1"/>
                            <wps:spPr>
                              <a:xfrm>
                                <a:off x="1453322" y="1171473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9" name="Text Box 889"/>
                            <wps:cNvSpPr txBox="1"/>
                            <wps:spPr>
                              <a:xfrm>
                                <a:off x="38229" y="115443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2E44EC" w:rsidRDefault="003B3AC5" w:rsidP="000255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0" name="Text Box 890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F2587E" w:rsidRDefault="003B3AC5" w:rsidP="000255B6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1" name="Text Box 891"/>
                            <wps:cNvSpPr txBox="1"/>
                            <wps:spPr>
                              <a:xfrm>
                                <a:off x="604354" y="-2706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B3AC5" w:rsidRPr="00F2587E" w:rsidRDefault="003B3AC5" w:rsidP="000255B6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92" name="Straight Connector 892"/>
                          <wps:cNvCnPr/>
                          <wps:spPr>
                            <a:xfrm flipH="1" flipV="1">
                              <a:off x="87464" y="109970"/>
                              <a:ext cx="2266122" cy="1362933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93" name="Text Box 893"/>
                        <wps:cNvSpPr txBox="1"/>
                        <wps:spPr>
                          <a:xfrm>
                            <a:off x="508883" y="357809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2E44EC" w:rsidRDefault="003B3AC5" w:rsidP="000255B6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4" name="Text Box 894"/>
                        <wps:cNvSpPr txBox="1"/>
                        <wps:spPr>
                          <a:xfrm>
                            <a:off x="1693628" y="1066800"/>
                            <a:ext cx="342875" cy="2419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3AC5" w:rsidRPr="002E44EC" w:rsidRDefault="003B3AC5" w:rsidP="000255B6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301" style="position:absolute;margin-left:231.55pt;margin-top:4.65pt;width:191.5pt;height:187.05pt;z-index:251805696" coordsize="24320,2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">
                <v:group id="Group 79" o:spid="_x0000_s1302" style="position:absolute;width:24320;height:23760" coordorigin=",-27" coordsize="24320,23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group id="Group 80" o:spid="_x0000_s1303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<v:line id="Straight Connector 81" o:spid="_x0000_s1304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FuVsIAAADb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HsD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FuVsIAAADbAAAADwAAAAAAAAAAAAAA&#10;AAChAgAAZHJzL2Rvd25yZXYueG1sUEsFBgAAAAAEAAQA+QAAAJADAAAAAA==&#10;" strokecolor="#00b0f0"/>
                    <v:line id="Straight Connector 82" o:spid="_x0000_s1305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wIcQAAADb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Eaw++X8AP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/AhxAAAANsAAAAPAAAAAAAAAAAA&#10;AAAAAKECAABkcnMvZG93bnJldi54bWxQSwUGAAAAAAQABAD5AAAAkgMAAAAA&#10;" strokecolor="#00b0f0"/>
                    <v:line id="Straight Connector 746" o:spid="_x0000_s1306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Hm9MQAAADcAAAADwAAAGRycy9kb3ducmV2LnhtbESP3YrCMBSE7wXfIRxhb0RTXe1KNYos&#10;CCqC+MNeH5pjW2xOShO1+/ZGELwcZuYbZrZoTCnuVLvCsoJBPwJBnFpdcKbgfFr1JiCcR9ZYWiYF&#10;/+RgMW+3Zpho++AD3Y8+EwHCLkEFufdVIqVLczLo+rYiDt7F1gZ9kHUmdY2PADelHEZRLA0WHBZy&#10;rOg3p/R6vBkF479uOYx3m+2B9Go8WY5435y/lfrqNMspCE+N/4Tf7bVW8DOK4X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0eb0xAAAANwAAAAPAAAAAAAAAAAA&#10;AAAAAKECAABkcnMvZG93bnJldi54bWxQSwUGAAAAAAQABAD5AAAAkgMAAAAA&#10;" strokecolor="#00b0f0"/>
                    <v:line id="Straight Connector 747" o:spid="_x0000_s1307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1Db8UAAADcAAAADwAAAGRycy9kb3ducmV2LnhtbESPQWvCQBSE7wX/w/IEL6VuTDVKdBUR&#10;ArUIxSieH9lnEsy+Ddmtpv/eLRR6HGbmG2a16U0j7tS52rKCyTgCQVxYXXOp4HzK3hYgnEfW2Fgm&#10;BT/kYLMevKww1fbBR7rnvhQBwi5FBZX3bSqlKyoy6Ma2JQ7e1XYGfZBdKXWHjwA3jYyjKJEGaw4L&#10;Fba0q6i45d9Gwezy2sTJYf95JJ3NFtspf/Xnd6VGw367BOGp9//hv/aHVjCfzuH3TDgC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1Db8UAAADcAAAADwAAAAAAAAAA&#10;AAAAAAChAgAAZHJzL2Rvd25yZXYueG1sUEsFBgAAAAAEAAQA+QAAAJMDAAAAAA==&#10;" strokecolor="#00b0f0"/>
                    <v:line id="Straight Connector 750" o:spid="_x0000_s1308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1NxsIAAADcAAAADwAAAGRycy9kb3ducmV2LnhtbERPTYvCMBC9C/6HMIKXZZuqWy1do4gg&#10;qCwsuuJ5aGbbYjMpTdT6781B8Ph43/NlZ2pxo9ZVlhWMohgEcW51xYWC09/mMwXhPLLG2jIpeJCD&#10;5aLfm2Om7Z0PdDv6QoQQdhkqKL1vMildXpJBF9mGOHD/tjXoA2wLqVu8h3BTy3EcT6XBikNDiQ2t&#10;S8ovx6tRkJw/6vH0Z7c/kN4k6eqLf7vTRKnhoFt9g/DU+bf45d5qBbMkzA9nw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61NxsIAAADcAAAADwAAAAAAAAAAAAAA&#10;AAChAgAAZHJzL2Rvd25yZXYueG1sUEsFBgAAAAAEAAQA+QAAAJADAAAAAA==&#10;" strokecolor="#00b0f0"/>
                    <v:line id="Straight Connector 751" o:spid="_x0000_s1309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HoXcYAAADcAAAADwAAAGRycy9kb3ducmV2LnhtbESPQWvCQBSE74L/YXlCL0U3iY2V1FWC&#10;ELClUKLS8yP7mgSzb0N2q+m/7xYKHoeZ+YbZ7EbTiSsNrrWsIF5EIIgrq1uuFZxPxXwNwnlkjZ1l&#10;UvBDDnbb6WSDmbY3Lul69LUIEHYZKmi87zMpXdWQQbewPXHwvuxg0Ac51FIPeAtw08kkilbSYMth&#10;ocGe9g1Vl+O3UZB+PnbJ6v31rSRdpOv8iT/G81Kph9mYv4DwNPp7+L990Aqe0xj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h6F3GAAAA3AAAAA8AAAAAAAAA&#10;AAAAAAAAoQIAAGRycy9kb3ducmV2LnhtbFBLBQYAAAAABAAEAPkAAACUAwAAAAA=&#10;" strokecolor="#00b0f0"/>
                    <v:line id="Straight Connector 756" o:spid="_x0000_s1310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hwKcYAAADcAAAADwAAAGRycy9kb3ducmV2LnhtbESPQWvCQBSE7wX/w/IEL1I31SYNqZsg&#10;BcEWoWiD50f2mYRm34bsqum/7xaEHoeZ+YZZF6PpxJUG11pW8LSIQBBXVrdcKyi/to8pCOeRNXaW&#10;ScEPOSjyycMaM21vfKDr0dciQNhlqKDxvs+kdFVDBt3C9sTBO9vBoA9yqKUe8BbgppPLKEqkwZbD&#10;QoM9vTVUfR8vRkF8mnfLZP/+cSC9jdPNM3+O5Uqp2XTcvILwNPr/8L290wpe4gT+zoQj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IcCnGAAAA3AAAAA8AAAAAAAAA&#10;AAAAAAAAoQIAAGRycy9kb3ducmV2LnhtbFBLBQYAAAAABAAEAPkAAACUAwAAAAA=&#10;" strokecolor="#00b0f0"/>
                    <v:line id="Straight Connector 787" o:spid="_x0000_s1311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T59cUAAADcAAAADwAAAGRycy9kb3ducmV2LnhtbESPQWvCQBSE7wX/w/IEL1I3xqohuooI&#10;AVsKRSs9P7KvSTD7NmTXJP333YLQ4zAz3zDb/WBq0VHrKssK5rMIBHFudcWFgutn9pyAcB5ZY22Z&#10;FPyQg/1u9LTFVNuez9RdfCEChF2KCkrvm1RKl5dk0M1sQxy8b9sa9EG2hdQt9gFuahlH0UoarDgs&#10;lNjQsaT8drkbBcuvaR2v3l/fzqSzZXJ44Y/hulBqMh4OGxCeBv8ffrRPWsE6WcP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T59cUAAADcAAAADwAAAAAAAAAA&#10;AAAAAAChAgAAZHJzL2Rvd25yZXYueG1sUEsFBgAAAAAEAAQA+QAAAJMDAAAAAA==&#10;" strokecolor="#00b0f0"/>
                    <v:line id="Straight Connector 788" o:spid="_x0000_s1312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tth8AAAADcAAAADwAAAGRycy9kb3ducmV2LnhtbERPy4rCMBTdD/gP4QpuRFPfpRpFBEEH&#10;QXzg+tJc22JzU5qo9e/NYmCWh/NerBpTihfVrrCsYNCPQBCnVhecKbhetr0YhPPIGkvLpOBDDlbL&#10;1s8CE23ffKLX2WcihLBLUEHufZVI6dKcDLq+rYgDd7e1QR9gnUld4zuEm1IOo2gqDRYcGnKsaJNT&#10;+jg/jYLJrVsOp4f974n0dhKvx3xsriOlOu1mPQfhqfH/4j/3TiuYxWFtOBOOgFx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+7bYfAAAAA3AAAAA8AAAAAAAAAAAAAAAAA&#10;oQIAAGRycy9kb3ducmV2LnhtbFBLBQYAAAAABAAEAPkAAACOAwAAAAA=&#10;" strokecolor="#00b0f0"/>
                    <v:line id="Straight Connector 789" o:spid="_x0000_s1313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fIHMUAAADcAAAADwAAAGRycy9kb3ducmV2LnhtbESPW4vCMBSE3wX/QziCL6KprpdajSIL&#10;wq4I4gWfD82xLTYnpclq999vFgQfh5n5hlmuG1OKB9WusKxgOIhAEKdWF5wpuJy3/RiE88gaS8uk&#10;4JccrFft1hITbZ98pMfJZyJA2CWoIPe+SqR0aU4G3cBWxMG72dqgD7LOpK7xGeCmlKMomkqDBYeF&#10;HCv6zCm9n36Mgsm1V46m++/dkfR2Em/GfGguH0p1O81mAcJT49/hV/tLK5jFc/g/E4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fIHMUAAADcAAAADwAAAAAAAAAA&#10;AAAAAAChAgAAZHJzL2Rvd25yZXYueG1sUEsFBgAAAAAEAAQA+QAAAJMDAAAAAA==&#10;" strokecolor="#00b0f0"/>
                    <v:line id="Straight Connector 790" o:spid="_x0000_s1314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3XMMAAADcAAAADwAAAGRycy9kb3ducmV2LnhtbERPy2rCQBTdC/7DcAvdlDppfKWpo4SC&#10;UKVQtMH1JXObBDN3QmaaxL/vLAouD+e92Y2mET11rras4GUWgSAurK65VJB/758TEM4ja2wsk4Ib&#10;Odhtp5MNptoOfKL+7EsRQtilqKDyvk2ldEVFBt3MtsSB+7GdQR9gV0rd4RDCTSPjKFpJgzWHhgpb&#10;eq+ouJ5/jYLl5amJV5+H44n0fplkC/4a87lSjw9j9gbC0+jv4n/3h1awfg3zw5lwBO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U91zDAAAA3AAAAA8AAAAAAAAAAAAA&#10;AAAAoQIAAGRycy9kb3ducmV2LnhtbFBLBQYAAAAABAAEAPkAAACRAwAAAAA=&#10;" strokecolor="#00b0f0"/>
                    <v:line id="Straight Connector 791" o:spid="_x0000_s1315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hSx8UAAADcAAAADwAAAGRycy9kb3ducmV2LnhtbESP3YrCMBSE7wXfIRzBG1lT/7pu1ygi&#10;CCrCoit7fWjOtsXmpDRR69sbQfBymJlvmNmiMaW4Uu0KywoG/QgEcWp1wZmC0+/6YwrCeWSNpWVS&#10;cCcHi3m7NcNE2xsf6Hr0mQgQdgkqyL2vEildmpNB17cVcfD+bW3QB1lnUtd4C3BTymEUxdJgwWEh&#10;x4pWOaXn48UomPz1ymG83+4OpNeT6XLMP81ppFS30yy/QXhq/Dv8am+0gs+vA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hSx8UAAADcAAAADwAAAAAAAAAA&#10;AAAAAAChAgAAZHJzL2Rvd25yZXYueG1sUEsFBgAAAAAEAAQA+QAAAJMDAAAAAA==&#10;" strokecolor="#00b0f0"/>
                    <v:line id="Straight Connector 792" o:spid="_x0000_s1316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rMsMYAAADcAAAADwAAAGRycy9kb3ducmV2LnhtbESPQWvCQBSE74X+h+UVeim6aaxRU1eR&#10;glCLIFHx/Mg+k9Ds25Dd6vrvu0Khx2FmvmHmy2BacaHeNZYVvA4TEMSl1Q1XCo6H9WAKwnlkja1l&#10;UnAjB8vF48Mcc22vXNBl7ysRIexyVFB73+VSurImg25oO+LonW1v0EfZV1L3eI1w08o0STJpsOG4&#10;UGNHHzWV3/sfo2B8emnTbLv5Kkivx9PVG+/CcaTU81NYvYPwFPx/+K/9qRVMZin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KzLDGAAAA3AAAAA8AAAAAAAAA&#10;AAAAAAAAoQIAAGRycy9kb3ducmV2LnhtbFBLBQYAAAAABAAEAPkAAACUAwAAAAA=&#10;" strokecolor="#00b0f0"/>
                    <v:line id="Straight Connector 793" o:spid="_x0000_s1317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pK8QAAADcAAAADwAAAGRycy9kb3ducmV2LnhtbESPW4vCMBSE3wX/QzjCvoim6nqrRhFB&#10;cEUQL/h8aI5tsTkpTVbrvzcLCz4OM/MNM1/WphAPqlxuWUGvG4EgTqzOOVVwOW86ExDOI2ssLJOC&#10;FzlYLpqNOcbaPvlIj5NPRYCwi1FB5n0ZS+mSjAy6ri2Jg3ezlUEfZJVKXeEzwE0h+1E0kgZzDgsZ&#10;lrTOKLmffo2C4bVd9Ef7n92R9GY4WX3zob4MlPpq1asZCE+1/4T/21utYDwdwN+ZcATk4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mkrxAAAANwAAAAPAAAAAAAAAAAA&#10;AAAAAKECAABkcnMvZG93bnJldi54bWxQSwUGAAAAAAQABAD5AAAAkgMAAAAA&#10;" strokecolor="#00b0f0"/>
                    <v:line id="Straight Connector 794" o:spid="_x0000_s1318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/xX8QAAADcAAAADwAAAGRycy9kb3ducmV2LnhtbESPW4vCMBSE3wX/QziCL6Kpd7drFBEE&#10;VwTxwj4fmrNtsTkpTdT6742w4OMwM98w82VtCnGnyuWWFfR7EQjixOqcUwWX86Y7A+E8ssbCMil4&#10;koPlotmYY6ztg490P/lUBAi7GBVk3pexlC7JyKDr2ZI4eH+2MuiDrFKpK3wEuCnkIIom0mDOYSHD&#10;ktYZJdfTzSgY/3aKwWT/szuS3oxnqxEf6stQqXarXn2D8FT7T/i/vdUKpl8jeJ8JR0A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L/FfxAAAANwAAAAPAAAAAAAAAAAA&#10;AAAAAKECAABkcnMvZG93bnJldi54bWxQSwUGAAAAAAQABAD5AAAAkgMAAAAA&#10;" strokecolor="#00b0f0"/>
                    <v:line id="Straight Connector 795" o:spid="_x0000_s1319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NUxMUAAADcAAAADwAAAGRycy9kb3ducmV2LnhtbESPW4vCMBSE3xf8D+Es+LJo6qXqdo0i&#10;gqCysHjB50Nzti02J6WJWv+9EQQfh5n5hpnOG1OKK9WusKyg141AEKdWF5wpOB5WnQkI55E1lpZJ&#10;wZ0czGetjykm2t54R9e9z0SAsEtQQe59lUjp0pwMuq6tiIP3b2uDPsg6k7rGW4CbUvajaCQNFhwW&#10;cqxomVN63l+Mgvj0VfZHv5vtjvQqniyG/NccB0q1P5vFDwhPjX+HX+21VjD+juF5JhwBO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NUxMUAAADcAAAADwAAAAAAAAAA&#10;AAAAAAChAgAAZHJzL2Rvd25yZXYueG1sUEsFBgAAAAAEAAQA+QAAAJMDAAAAAA==&#10;" strokecolor="#00b0f0"/>
                    <v:line id="Straight Connector 796" o:spid="_x0000_s1320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HKs8UAAADcAAAADwAAAGRycy9kb3ducmV2LnhtbESPW4vCMBSE3xf8D+Es+LJo6q26XaOI&#10;IKgsLF7w+dCcbYvNSWmi1n9vBMHHYWa+YabzxpTiSrUrLCvodSMQxKnVBWcKjodVZwLCeWSNpWVS&#10;cCcH81nrY4qJtjfe0XXvMxEg7BJUkHtfJVK6NCeDrmsr4uD929qgD7LOpK7xFuCmlP0oiqXBgsNC&#10;jhUtc0rP+4tRMDp9lf34d7PdkV6NJosh/zXHgVLtz2bxA8JT49/hV3utFYy/Y3ieC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HKs8UAAADcAAAADwAAAAAAAAAA&#10;AAAAAAChAgAAZHJzL2Rvd25yZXYueG1sUEsFBgAAAAAEAAQA+QAAAJMDAAAAAA==&#10;" strokecolor="#00b0f0"/>
                    <v:line id="Straight Connector 797" o:spid="_x0000_s1321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1vKMYAAADcAAAADwAAAGRycy9kb3ducmV2LnhtbESPQWvCQBSE74L/YXmCF2k22qoxuooU&#10;hFaEklR6fmSfSTD7NmS3mv77bqHgcZiZb5jNrjeNuFHnassKplEMgriwuuZSwfnz8JSAcB5ZY2OZ&#10;FPyQg912ONhgqu2dM7rlvhQBwi5FBZX3bSqlKyoy6CLbEgfvYjuDPsiulLrDe4CbRs7ieCEN1hwW&#10;KmzptaLimn8bBfOvSTNbnN6PGenDPNm/8Ed/flZqPOr3axCeev8I/7fftILlagl/Z8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9byjGAAAA3AAAAA8AAAAAAAAA&#10;AAAAAAAAoQIAAGRycy9kb3ducmV2LnhtbFBLBQYAAAAABAAEAPkAAACUAwAAAAA=&#10;" strokecolor="#00b0f0"/>
                    <v:line id="Straight Connector 798" o:spid="_x0000_s1322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L7WsMAAADcAAAADwAAAGRycy9kb3ducmV2LnhtbERPy2rCQBTdC/7DcAvdlDppfKWpo4SC&#10;UKVQtMH1JXObBDN3QmaaxL/vLAouD+e92Y2mET11rras4GUWgSAurK65VJB/758TEM4ja2wsk4Ib&#10;Odhtp5MNptoOfKL+7EsRQtilqKDyvk2ldEVFBt3MtsSB+7GdQR9gV0rd4RDCTSPjKFpJgzWHhgpb&#10;eq+ouJ5/jYLl5amJV5+H44n0fplkC/4a87lSjw9j9gbC0+jv4n/3h1awfg1rw5lwBO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i+1rDAAAA3AAAAA8AAAAAAAAAAAAA&#10;AAAAoQIAAGRycy9kb3ducmV2LnhtbFBLBQYAAAAABAAEAPkAAACRAwAAAAA=&#10;" strokecolor="#00b0f0"/>
                    <v:line id="Straight Connector 799" o:spid="_x0000_s1323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5ewcYAAADcAAAADwAAAGRycy9kb3ducmV2LnhtbESP3WrCQBSE7wu+w3KE3hTd1Na/mI1I&#10;QWhFkETx+pA9JsHs2ZDdavr23ULBy2FmvmGSdW8acaPO1ZYVvI4jEMSF1TWXCk7H7WgBwnlkjY1l&#10;UvBDDtbp4CnBWNs7Z3TLfSkChF2MCirv21hKV1Rk0I1tSxy8i+0M+iC7UuoO7wFuGjmJopk0WHNY&#10;qLClj4qKa/5tFEzPL81ktv/aZaS308XmnQ/96U2p52G/WYHw1PtH+L/9qRXMl0v4OxOO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uXsHGAAAA3AAAAA8AAAAAAAAA&#10;AAAAAAAAoQIAAGRycy9kb3ducmV2LnhtbFBLBQYAAAAABAAEAPkAAACUAwAAAAA=&#10;" strokecolor="#00b0f0"/>
                    <v:line id="Straight Connector 832" o:spid="_x0000_s1324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gH3MQAAADcAAAADwAAAGRycy9kb3ducmV2LnhtbESP3YrCMBSE74V9h3AW9kbWdOsPpRpF&#10;BGEVQaqy14fm2JZtTkoTtb69EQQvh5n5hpktOlOLK7WusqzgZxCBIM6trrhQcDquvxMQziNrrC2T&#10;gjs5WMw/ejNMtb1xRteDL0SAsEtRQel9k0rp8pIMuoFtiIN3tq1BH2RbSN3iLcBNLeMomkiDFYeF&#10;EhtalZT/Hy5GwfivX8eT3WabkV6Pk+WI991pqNTXZ7ecgvDU+Xf41f7VCpJhDM8z4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AfcxAAAANwAAAAPAAAAAAAAAAAA&#10;AAAAAKECAABkcnMvZG93bnJldi54bWxQSwUGAAAAAAQABAD5AAAAkgMAAAAA&#10;" strokecolor="#00b0f0"/>
                    <v:line id="Straight Connector 878" o:spid="_x0000_s1325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qJ9sAAAADcAAAADwAAAGRycy9kb3ducmV2LnhtbERPy4rCMBTdD/gP4QpuRFPfpRpFBEEH&#10;QXzg+tJc22JzU5qo9e/NYmCWh/NerBpTihfVrrCsYNCPQBCnVhecKbhetr0YhPPIGkvLpOBDDlbL&#10;1s8CE23ffKLX2WcihLBLUEHufZVI6dKcDLq+rYgDd7e1QR9gnUld4zuEm1IOo2gqDRYcGnKsaJNT&#10;+jg/jYLJrVsOp4f974n0dhKvx3xsriOlOu1mPQfhqfH/4j/3TiuIZ2FtOBOOgFx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aifbAAAAA3AAAAA8AAAAAAAAAAAAAAAAA&#10;oQIAAGRycy9kb3ducmV2LnhtbFBLBQYAAAAABAAEAPkAAACOAwAAAAA=&#10;" strokecolor="#00b0f0"/>
                  </v:group>
                  <v:group id="Group 879" o:spid="_x0000_s1326" style="position:absolute;left:127;top:-27;width:24193;height:23760" coordorigin=",-27" coordsize="24193,23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gcWEs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F2z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xYSxgAAANwA&#10;AAAPAAAAAAAAAAAAAAAAAKoCAABkcnMvZG93bnJldi54bWxQSwUGAAAAAAQABAD6AAAAnQMAAAAA&#10;">
                    <v:line id="Straight Connector 880" o:spid="_x0000_s1327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XtWb4AAADcAAAADwAAAGRycy9kb3ducmV2LnhtbERPuwrCMBTdBf8hXMFNU0WlVKOIoLg4&#10;+Brcrs21LTY3pYna/r0ZBMfDeS9WjSnFm2pXWFYwGkYgiFOrC84UXM7bQQzCeWSNpWVS0JKD1bLb&#10;WWCi7YeP9D75TIQQdgkqyL2vEildmpNBN7QVceAetjboA6wzqWv8hHBTynEUzaTBgkNDjhVtckqf&#10;p5dRYG6FvB9K3LXj42UyiafbdWuvSvV7zXoOwlPj/+Kfe68VxHGYH86EIyCX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WRe1ZvgAAANwAAAAPAAAAAAAAAAAAAAAAAKEC&#10;AABkcnMvZG93bnJldi54bWxQSwUGAAAAAAQABAD5AAAAjAMAAAAA&#10;" strokecolor="black [3213]" strokeweight="1.25pt">
                      <v:stroke startarrow="classic" endarrow="classic"/>
                    </v:line>
                    <v:line id="Straight Connector 881" o:spid="_x0000_s1328" style="position:absolute;flip:x y;visibility:visible;mso-wrap-style:square" from="6730,380" to="6730,2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2iqsQAAADcAAAADwAAAGRycy9kb3ducmV2LnhtbESPT4vCMBTE74LfIbyFvYimKiyla5RF&#10;WOhF8S9eH82zLdu8lCTb1m+/EYQ9DjPzG2a1GUwjOnK+tqxgPktAEBdW11wquJy/pykIH5A1NpZJ&#10;wYM8bNbj0QozbXs+UncKpYgQ9hkqqEJoMyl9UZFBP7MtcfTu1hkMUbpSaod9hJtGLpLkQxqsOS5U&#10;2NK2ouLn9GsU+MP+7Ppb3nT2unwsr2aS33d7pd7fhq9PEIGG8B9+tXOtIE3n8Dw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raKqxAAAANwAAAAPAAAAAAAAAAAA&#10;AAAAAKECAABkcnMvZG93bnJldi54bWxQSwUGAAAAAAQABAD5AAAAkgMAAAAA&#10;" strokecolor="black [3213]" strokeweight="1.25pt">
                      <v:stroke startarrow="classic" endarrow="classic"/>
                    </v:line>
                    <v:shape id="Text Box 882" o:spid="_x0000_s1329" type="#_x0000_t202" style="position:absolute;left:19177;top:11696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ZkG8YA&#10;AADcAAAADwAAAGRycy9kb3ducmV2LnhtbESPT2vCQBTE7wW/w/KE3urGQEuIWSUEQou0B60Xb8/s&#10;yx/Mvo3ZVdN++m6h0OMwM79hss1kenGj0XWWFSwXEQjiyuqOGwWHz/IpAeE8ssbeMin4Igeb9ewh&#10;w1TbO+/otveNCBB2KSpovR9SKV3VkkG3sANx8Go7GvRBjo3UI94D3PQyjqIXabDjsNDiQEVL1Xl/&#10;NQq2RfmBu1Nsku++eH2v8+FyOD4r9Tif8hUIT5P/D/+137SCJInh90w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ZkG8YAAADc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883" o:spid="_x0000_s1330" type="#_x0000_t202" style="position:absolute;left:10199;top:11628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BgMYA&#10;AADcAAAADwAAAGRycy9kb3ducmV2LnhtbESPQWvCQBSE74X+h+UVvNWNiiWkrhICoaXowdRLb6/Z&#10;ZxLMvk2zW5P6612h4HGYmW+Y1WY0rThT7xrLCmbTCARxaXXDlYLDZ/4cg3AeWWNrmRT8kYPN+vFh&#10;hYm2A+/pXPhKBAi7BBXU3neJlK6syaCb2o44eEfbG/RB9pXUPQ4Bblo5j6IXabDhsFBjR1lN5an4&#10;NQo+snyH+++5iS9t9rY9pt3P4Wup1ORpTF9BeBr9PfzfftcK4ngB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rBgMYAAADc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884" o:spid="_x0000_s1331" type="#_x0000_t202" style="position:absolute;left:4445;top:117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NZ9MYA&#10;AADcAAAADwAAAGRycy9kb3ducmV2LnhtbESPQWvCQBSE74X+h+UVvNWNoiWkrhICoaXowdRLb6/Z&#10;ZxLMvk2zW5P6612h4HGYmW+Y1WY0rThT7xrLCmbTCARxaXXDlYLDZ/4cg3AeWWNrmRT8kYPN+vFh&#10;hYm2A+/pXPhKBAi7BBXU3neJlK6syaCb2o44eEfbG/RB9pXUPQ4Bblo5j6IXabDhsFBjR1lN5an4&#10;NQo+snyH+++5iS9t9rY9pt3P4Wup1ORpTF9BeBr9PfzfftcK4ngB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4NZ9MYAAADc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885" o:spid="_x0000_s1332" type="#_x0000_t202" style="position:absolute;left:3810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/8b8YA&#10;AADcAAAADwAAAGRycy9kb3ducmV2LnhtbESPQWvCQBSE70L/w/IKvZmNQkpIs4oEpKXUgzaX3l6z&#10;zySYfZtmtzH113cFweMwM98w+XoynRhpcK1lBYsoBkFcWd1yraD83M5TEM4ja+wsk4I/crBePcxy&#10;zLQ9857Gg69FgLDLUEHjfZ9J6aqGDLrI9sTBO9rBoA9yqKUe8BzgppPLOH6WBlsOCw32VDRUnQ6/&#10;RsF7sd3h/ntp0ktXvH4cN/1P+ZUo9fQ4bV5AeJr8PXxrv2kFaZrA9Uw4AnL1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M/8b8YAAADc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886" o:spid="_x0000_s1333" type="#_x0000_t202" style="position:absolute;left:3810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1iGMUA&#10;AADcAAAADwAAAGRycy9kb3ducmV2LnhtbESPQYvCMBSE78L+h/AWvGmqsFKqUaQgLot7UHvx9mye&#10;bbF5qU1Wq79+Iwgeh5n5hpktOlOLK7WusqxgNIxAEOdWV1woyParQQzCeWSNtWVScCcHi/lHb4aJ&#10;tjfe0nXnCxEg7BJUUHrfJFK6vCSDbmgb4uCdbGvQB9kWUrd4C3BTy3EUTaTBisNCiQ2lJeXn3Z9R&#10;8JOufnF7HJv4UafrzWnZXLLDl1L9z245BeGp8+/wq/2tFcTxBJ5nwhG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WIYxQAAANw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887" o:spid="_x0000_s1334" type="#_x0000_t202" style="position:absolute;left:4445;top:57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HHg8YA&#10;AADcAAAADwAAAGRycy9kb3ducmV2LnhtbESPQWvCQBSE74X+h+UVvNWNgjakrhICoaXowdRLb6/Z&#10;ZxLMvk2zW5P6612h4HGYmW+Y1WY0rThT7xrLCmbTCARxaXXDlYLDZ/4cg3AeWWNrmRT8kYPN+vFh&#10;hYm2A+/pXPhKBAi7BBXU3neJlK6syaCb2o44eEfbG/RB9pXUPQ4Bblo5j6KlNNhwWKixo6ym8lT8&#10;GgUfWb7D/ffcxJc2e9se0+7n8LVQavI0pq8gPI3+Hv5vv2sFcfwC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1HHg8YAAADcAAAADwAAAAAAAAAAAAAAAACYAgAAZHJz&#10;L2Rvd25yZXYueG1sUEsFBgAAAAAEAAQA9QAAAIsDAAAAAA==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888" o:spid="_x0000_s1335" type="#_x0000_t202" style="position:absolute;left:14533;top:11714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5T8cMA&#10;AADcAAAADwAAAGRycy9kb3ducmV2LnhtbERPy2rCQBTdC/7DcAvd6aRCS4gZRQKilLqIunF3m7l5&#10;0MydmJma1K/vLASXh/NO16NpxY1611hW8DaPQBAXVjdcKTiftrMYhPPIGlvLpOCPHKxX00mKibYD&#10;53Q7+kqEEHYJKqi97xIpXVGTQTe3HXHgStsb9AH2ldQ9DiHctHIRRR/SYMOhocaOspqKn+OvUfCZ&#10;bQ+Yfy9MfG+z3Ve56a7ny7tSry/jZgnC0+if4od7rxXEcVgbzo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5T8cMAAADcAAAADwAAAAAAAAAAAAAAAACYAgAAZHJzL2Rv&#10;d25yZXYueG1sUEsFBgAAAAAEAAQA9QAAAIgDAAAAAA==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889" o:spid="_x0000_s1336" type="#_x0000_t202" style="position:absolute;left:382;top:11544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L2asUA&#10;AADcAAAADwAAAGRycy9kb3ducmV2LnhtbESPT4vCMBTE74LfITxhb5oqKLUaRQqysqwH/1y8PZtn&#10;W2xeapPVrp/eLCx4HGbmN8x82ZpK3KlxpWUFw0EEgjizuuRcwfGw7scgnEfWWFkmBb/kYLnoduaY&#10;aPvgHd33PhcBwi5BBYX3dSKlywoy6Aa2Jg7exTYGfZBNLnWDjwA3lRxF0UQaLDksFFhTWlB23f8Y&#10;BV/peou788jEzyr9/L6s6tvxNFbqo9euZiA8tf4d/m9vtII4nsLfmXA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gvZqxQAAANwAAAAPAAAAAAAAAAAAAAAAAJgCAABkcnMv&#10;ZG93bnJldi54bWxQSwUGAAAAAAQABAD1AAAAigMAAAAA&#10;" filled="f" stroked="f" strokeweight=".5pt">
                      <v:textbox>
                        <w:txbxContent>
                          <w:p w:rsidR="003B3AC5" w:rsidRPr="002E44EC" w:rsidRDefault="003B3AC5" w:rsidP="000255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890" o:spid="_x0000_s1337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HJKsQA&#10;AADcAAAADwAAAGRycy9kb3ducmV2LnhtbERPTWvCQBC9C/6HZYTezKZCS0yzigREkfag9eJtmh2T&#10;0OxszK5J7K/vHgo9Pt53th5NI3rqXG1ZwXMUgyAurK65VHD+3M4TEM4ja2wsk4IHOVivppMMU20H&#10;PlJ/8qUIIexSVFB536ZSuqIigy6yLXHgrrYz6APsSqk7HEK4aeQijl+lwZpDQ4Ut5RUV36e7UXDI&#10;tx94/FqY5KfJd+/XTXs7X16UepqNmzcQnkb/L/5z77WCZBnmhzPh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hySrEAAAA3AAAAA8AAAAAAAAAAAAAAAAAmAIAAGRycy9k&#10;b3ducmV2LnhtbFBLBQYAAAAABAAEAPUAAACJAwAAAAA=&#10;" filled="f" stroked="f" strokeweight=".5pt">
                      <v:textbox>
                        <w:txbxContent>
                          <w:p w:rsidR="003B3AC5" w:rsidRPr="00F2587E" w:rsidRDefault="003B3AC5" w:rsidP="000255B6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891" o:spid="_x0000_s1338" type="#_x0000_t202" style="position:absolute;left:6043;top:-27;width:3429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1sscUA&#10;AADcAAAADwAAAGRycy9kb3ducmV2LnhtbESPT4vCMBTE7wt+h/AEb2uqoNRqFCnIirgH/1y8PZtn&#10;W2xeapPV6qffLCx4HGbmN8xs0ZpK3KlxpWUFg34EgjizuuRcwfGw+oxBOI+ssbJMCp7kYDHvfMww&#10;0fbBO7rvfS4ChF2CCgrv60RKlxVk0PVtTRy8i20M+iCbXOoGHwFuKjmMorE0WHJYKLCmtKDsuv8x&#10;Cjbp6ht356GJX1X6tb0s69vxNFKq122XUxCeWv8O/7fXWkE8GcDfmXA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WyxxQAAANwAAAAPAAAAAAAAAAAAAAAAAJgCAABkcnMv&#10;ZG93bnJldi54bWxQSwUGAAAAAAQABAD1AAAAigMAAAAA&#10;" filled="f" stroked="f" strokeweight=".5pt">
                      <v:textbox>
                        <w:txbxContent>
                          <w:p w:rsidR="003B3AC5" w:rsidRPr="00F2587E" w:rsidRDefault="003B3AC5" w:rsidP="000255B6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892" o:spid="_x0000_s1339" style="position:absolute;flip:x y;visibility:visible;mso-wrap-style:square" from="874,1099" to="23535,14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cq1cYAAADcAAAADwAAAGRycy9kb3ducmV2LnhtbESPQWvCQBSE74X+h+UVems2Cq02uopU&#10;hYIXTT30+My+JiHZt2F3o2l/vSsIPQ4z8w0zXw6mFWdyvrasYJSkIIgLq2suFRy/ti9TED4ga2wt&#10;k4Jf8rBcPD7MMdP2wgc656EUEcI+QwVVCF0mpS8qMugT2xFH78c6gyFKV0rt8BLhppXjNH2TBmuO&#10;CxV29FFR0eS9UXBqVvu+/3OT3XEiXzfNYfS9zrdKPT8NqxmIQEP4D9/bn1rB9H0MtzPxCM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HKtXGAAAA3AAAAA8AAAAAAAAA&#10;AAAAAAAAoQIAAGRycy9kb3ducmV2LnhtbFBLBQYAAAAABAAEAPkAAACUAwAAAAA=&#10;" strokecolor="red" strokeweight="1.25pt">
                    <v:stroke startarrow="classic" endarrow="classic"/>
                  </v:line>
                </v:group>
                <v:shape id="Text Box 893" o:spid="_x0000_s1340" type="#_x0000_t202" style="position:absolute;left:5088;top:3578;width:3429;height:2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NXXcYA&#10;AADcAAAADwAAAGRycy9kb3ducmV2LnhtbESPQWvCQBSE70L/w/IKvemmipKmriIBUaQeTL14e2af&#10;SWj2bZrdauyvdwXB4zAz3zDTeWdqcabWVZYVvA8iEMS51RUXCvbfy34MwnlkjbVlUnAlB/PZS2+K&#10;ibYX3tE584UIEHYJKii9bxIpXV6SQTewDXHwTrY16INsC6lbvAS4qeUwiibSYMVhocSG0pLyn+zP&#10;KNikyy3ujkMT/9fp6uu0aH73h7FSb6/d4hOEp84/w4/2WiuIP0Z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NXXcYAAADcAAAADwAAAAAAAAAAAAAAAACYAgAAZHJz&#10;L2Rvd25yZXYueG1sUEsFBgAAAAAEAAQA9QAAAIsDAAAAAA==&#10;" filled="f" stroked="f" strokeweight=".5pt">
                  <v:textbox>
                    <w:txbxContent>
                      <w:p w:rsidR="003B3AC5" w:rsidRPr="002E44EC" w:rsidRDefault="003B3AC5" w:rsidP="000255B6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•</w:t>
                        </w:r>
                      </w:p>
                    </w:txbxContent>
                  </v:textbox>
                </v:shape>
                <v:shape id="Text Box 894" o:spid="_x0000_s1341" type="#_x0000_t202" style="position:absolute;left:16936;top:10668;width:3429;height:2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PKcYA&#10;AADcAAAADwAAAGRycy9kb3ducmV2LnhtbESPQWvCQBSE70L/w/IKvemmopKmriIBUaQeTL14e2af&#10;SWj2bZrdauyvdwXB4zAz3zDTeWdqcabWVZYVvA8iEMS51RUXCvbfy34MwnlkjbVlUnAlB/PZS2+K&#10;ibYX3tE584UIEHYJKii9bxIpXV6SQTewDXHwTrY16INsC6lbvAS4qeUwiibSYMVhocSG0pLyn+zP&#10;KNikyy3ujkMT/9fp6uu0aH73h7FSb6/d4hOEp84/w4/2WiuIP0Z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rPKcYAAADcAAAADwAAAAAAAAAAAAAAAACYAgAAZHJz&#10;L2Rvd25yZXYueG1sUEsFBgAAAAAEAAQA9QAAAIsDAAAAAA==&#10;" filled="f" stroked="f" strokeweight=".5pt">
                  <v:textbox>
                    <w:txbxContent>
                      <w:p w:rsidR="003B3AC5" w:rsidRPr="002E44EC" w:rsidRDefault="003B3AC5" w:rsidP="000255B6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255B6" w:rsidRPr="00C208D2">
        <w:rPr>
          <w:rFonts w:cs="Frutiger-Black"/>
          <w:b/>
          <w:bCs/>
          <w:szCs w:val="24"/>
        </w:rPr>
        <w:t>S</w:t>
      </w:r>
      <w:r w:rsidR="000255B6">
        <w:rPr>
          <w:rFonts w:cs="Frutiger-Black"/>
          <w:b/>
          <w:bCs/>
          <w:szCs w:val="24"/>
        </w:rPr>
        <w:t>olution</w:t>
      </w:r>
    </w:p>
    <w:p w:rsidR="000255B6" w:rsidRDefault="000255B6" w:rsidP="000255B6">
      <w:r>
        <w:t xml:space="preserve">To determine the </w:t>
      </w:r>
      <w:r w:rsidRPr="00C612DD">
        <w:rPr>
          <w:i/>
        </w:rPr>
        <w:t>x</w:t>
      </w:r>
      <w:r>
        <w:t xml:space="preserve">-intercept set </w:t>
      </w:r>
      <w:r w:rsidRPr="00E322F3">
        <w:rPr>
          <w:i/>
        </w:rPr>
        <w:t>y</w:t>
      </w:r>
      <w:r>
        <w:t xml:space="preserve"> = 0:</w:t>
      </w:r>
      <w:r>
        <w:tab/>
      </w:r>
      <w:r>
        <w:tab/>
      </w:r>
    </w:p>
    <w:p w:rsidR="000255B6" w:rsidRDefault="00001E36" w:rsidP="000255B6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1927EE43" wp14:editId="2BEC48CC">
                <wp:simplePos x="0" y="0"/>
                <wp:positionH relativeFrom="column">
                  <wp:posOffset>1080135</wp:posOffset>
                </wp:positionH>
                <wp:positionV relativeFrom="paragraph">
                  <wp:posOffset>454660</wp:posOffset>
                </wp:positionV>
                <wp:extent cx="1384935" cy="297815"/>
                <wp:effectExtent l="0" t="0" r="0" b="6985"/>
                <wp:wrapNone/>
                <wp:docPr id="922" name="Text Box 9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001E3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Divide each side by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22" o:spid="_x0000_s1342" type="#_x0000_t202" style="position:absolute;left:0;text-align:left;margin-left:85.05pt;margin-top:35.8pt;width:109.05pt;height:23.4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" filled="f" stroked="f" strokeweight=".5pt">
                <v:textbox>
                  <w:txbxContent>
                    <w:p w:rsidR="003B3AC5" w:rsidRPr="00F7649A" w:rsidRDefault="003B3AC5" w:rsidP="00001E36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Divide each side by 3</w:t>
                      </w:r>
                    </w:p>
                  </w:txbxContent>
                </v:textbox>
              </v:shape>
            </w:pict>
          </mc:Fallback>
        </mc:AlternateContent>
      </w:r>
      <w:r w:rsidR="00FA4DBC" w:rsidRPr="00FA4DBC">
        <w:rPr>
          <w:rFonts w:eastAsia="Times New Roman"/>
          <w:position w:val="-60"/>
          <w:szCs w:val="24"/>
        </w:rPr>
        <w:object w:dxaOrig="1340" w:dyaOrig="1320">
          <v:shape id="_x0000_i1035" type="#_x0000_t75" style="width:67.1pt;height:65.45pt" o:ole="">
            <v:imagedata r:id="rId31" o:title=""/>
          </v:shape>
          <o:OLEObject Type="Embed" ProgID="Equation.DSMT4" ShapeID="_x0000_i1035" DrawAspect="Content" ObjectID="_1524307494" r:id="rId32"/>
        </w:object>
      </w:r>
      <w:r w:rsidR="000255B6">
        <w:rPr>
          <w:rFonts w:eastAsia="Times New Roman"/>
          <w:szCs w:val="24"/>
        </w:rPr>
        <w:tab/>
      </w:r>
      <w:r w:rsidR="00FA4DBC">
        <w:rPr>
          <w:rFonts w:eastAsia="Times New Roman"/>
          <w:szCs w:val="24"/>
        </w:rPr>
        <w:tab/>
      </w:r>
    </w:p>
    <w:p w:rsidR="000255B6" w:rsidRDefault="0034555F" w:rsidP="000255B6">
      <w:r>
        <w:t xml:space="preserve">To determine the </w:t>
      </w:r>
      <w:r>
        <w:rPr>
          <w:i/>
        </w:rPr>
        <w:t>y</w:t>
      </w:r>
      <w:r>
        <w:t>-intercept set x = 0:</w:t>
      </w:r>
    </w:p>
    <w:p w:rsidR="000255B6" w:rsidRDefault="00A31287" w:rsidP="0034555F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499AFE25" wp14:editId="5A14A596">
                <wp:simplePos x="0" y="0"/>
                <wp:positionH relativeFrom="column">
                  <wp:posOffset>1080135</wp:posOffset>
                </wp:positionH>
                <wp:positionV relativeFrom="paragraph">
                  <wp:posOffset>446405</wp:posOffset>
                </wp:positionV>
                <wp:extent cx="1384935" cy="297815"/>
                <wp:effectExtent l="0" t="0" r="0" b="6985"/>
                <wp:wrapNone/>
                <wp:docPr id="923" name="Text Box 9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3AC5" w:rsidRPr="00F7649A" w:rsidRDefault="003B3AC5" w:rsidP="00A3128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Divide each side by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23" o:spid="_x0000_s1343" type="#_x0000_t202" style="position:absolute;left:0;text-align:left;margin-left:85.05pt;margin-top:35.15pt;width:109.05pt;height:23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" filled="f" stroked="f" strokeweight=".5pt">
                <v:textbox>
                  <w:txbxContent>
                    <w:p w:rsidR="003B3AC5" w:rsidRPr="00F7649A" w:rsidRDefault="003B3AC5" w:rsidP="00A3128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Divide each side by 5</w:t>
                      </w:r>
                    </w:p>
                  </w:txbxContent>
                </v:textbox>
              </v:shape>
            </w:pict>
          </mc:Fallback>
        </mc:AlternateContent>
      </w:r>
      <w:r w:rsidR="0034555F" w:rsidRPr="00FA4DBC">
        <w:rPr>
          <w:rFonts w:eastAsia="Times New Roman"/>
          <w:position w:val="-64"/>
          <w:szCs w:val="24"/>
        </w:rPr>
        <w:object w:dxaOrig="1340" w:dyaOrig="1400">
          <v:shape id="_x0000_i1036" type="#_x0000_t75" style="width:67.1pt;height:70.35pt" o:ole="">
            <v:imagedata r:id="rId33" o:title=""/>
          </v:shape>
          <o:OLEObject Type="Embed" ProgID="Equation.DSMT4" ShapeID="_x0000_i1036" DrawAspect="Content" ObjectID="_1524307495" r:id="rId34"/>
        </w:object>
      </w:r>
    </w:p>
    <w:p w:rsidR="003B3AC5" w:rsidRDefault="003B3AC5" w:rsidP="000255B6"/>
    <w:p w:rsidR="000255B6" w:rsidRDefault="003B3AC5" w:rsidP="000255B6">
      <w:r>
        <w:t>Plot the two points on a graph and then draw line through them.</w:t>
      </w:r>
    </w:p>
    <w:p w:rsidR="0034555F" w:rsidRDefault="0034555F" w:rsidP="001B3559"/>
    <w:p w:rsidR="000255B6" w:rsidRDefault="000255B6" w:rsidP="0034555F"/>
    <w:p w:rsidR="00C55C8B" w:rsidRPr="00282CC7" w:rsidRDefault="00C55C8B" w:rsidP="00C55C8B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 w:rsidR="001B3559">
        <w:rPr>
          <w:b/>
          <w:szCs w:val="24"/>
        </w:rPr>
        <w:t>2</w:t>
      </w:r>
    </w:p>
    <w:p w:rsidR="00C55C8B" w:rsidRPr="000B06DE" w:rsidRDefault="00C55C8B" w:rsidP="00C55C8B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795B4FCC" wp14:editId="3F114563">
                <wp:simplePos x="0" y="0"/>
                <wp:positionH relativeFrom="column">
                  <wp:posOffset>3867785</wp:posOffset>
                </wp:positionH>
                <wp:positionV relativeFrom="paragraph">
                  <wp:posOffset>128905</wp:posOffset>
                </wp:positionV>
                <wp:extent cx="2298700" cy="2279015"/>
                <wp:effectExtent l="0" t="0" r="6350" b="26035"/>
                <wp:wrapSquare wrapText="bothSides"/>
                <wp:docPr id="899" name="Group 8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900" name="Straight Connector 900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1" name="Straight Connector 901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2" name="Straight Connector 902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3" name="Straight Connector 903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4" name="Straight Connector 904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5" name="Straight Connector 905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6" name="Straight Connector 906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7" name="Straight Connector 907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8" name="Straight Connector 908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9" name="Straight Connector 909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0" name="Straight Connector 910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1" name="Straight Connector 911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2" name="Straight Connector 912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3" name="Straight Connector 913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4" name="Straight Connector 914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5" name="Straight Connector 915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6" name="Straight Connector 916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7" name="Straight Connector 917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8" name="Straight Connector 918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9" name="Straight Connector 919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0" name="Straight Connector 920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1" name="Straight Connector 921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99" o:spid="_x0000_s1026" style="position:absolute;margin-left:304.55pt;margin-top:10.15pt;width:181pt;height:179.45pt;z-index:251817984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">
                <v:line id="Straight Connector 900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v5EMIAAADcAAAADwAAAGRycy9kb3ducmV2LnhtbERPy4rCMBTdC/MP4QpuRNNxbKkdo4gg&#10;OCKID1xfmjttsbkpTdTO308WgsvDec+XnanFg1pXWVbwOY5AEOdWV1wouJw3oxSE88gaa8uk4I8c&#10;LBcfvTlm2j75SI+TL0QIYZehgtL7JpPS5SUZdGPbEAfu17YGfYBtIXWLzxBuajmJokQarDg0lNjQ&#10;uqT8drobBfF1WE+S/c/uSHoTp6spH7rLl1KDfrf6BuGp82/xy73VCmZRmB/OhCM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v5EMIAAADcAAAADwAAAAAAAAAAAAAA&#10;AAChAgAAZHJzL2Rvd25yZXYueG1sUEsFBgAAAAAEAAQA+QAAAJADAAAAAA==&#10;" strokecolor="#00b0f0"/>
                <v:line id="Straight Connector 901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dci8QAAADcAAAADwAAAGRycy9kb3ducmV2LnhtbESP3YrCMBSE74V9h3AEbxZN/aVWo8iC&#10;oLKwqMXrQ3Nsi81JaaJ2334jLHg5zMw3zHLdmko8qHGlZQXDQQSCOLO65FxBet72YxDOI2usLJOC&#10;X3KwXn10lpho++QjPU4+FwHCLkEFhfd1IqXLCjLoBrYmDt7VNgZ9kE0udYPPADeVHEXRTBosOSwU&#10;WNNXQdntdDcKppfPajT73h+OpLfTeDPhnzYdK9XrtpsFCE+tf4f/2zutYB4N4XUmHA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B1yLxAAAANwAAAAPAAAAAAAAAAAA&#10;AAAAAKECAABkcnMvZG93bnJldi54bWxQSwUGAAAAAAQABAD5AAAAkgMAAAAA&#10;" strokecolor="#00b0f0"/>
                <v:line id="Straight Connector 902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XC/MUAAADcAAAADwAAAGRycy9kb3ducmV2LnhtbESP3YrCMBSE7wXfIRzBG1lTu1vRahQR&#10;hHURFn/w+tAc22JzUpqo3bffCIKXw8x8w8yXranEnRpXWlYwGkYgiDOrS84VnI6bjwkI55E1VpZJ&#10;wR85WC66nTmm2j54T/eDz0WAsEtRQeF9nUrpsoIMuqGtiYN3sY1BH2STS93gI8BNJeMoGkuDJYeF&#10;AmtaF5RdDzejIDkPqni82/7sSW+SyeqLf9vTp1L9XruagfDU+nf41f7WCqZRDM8z4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9XC/MUAAADcAAAADwAAAAAAAAAA&#10;AAAAAAChAgAAZHJzL2Rvd25yZXYueG1sUEsFBgAAAAAEAAQA+QAAAJMDAAAAAA==&#10;" strokecolor="#00b0f0"/>
                <v:line id="Straight Connector 903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lnZ8YAAADcAAAADwAAAGRycy9kb3ducmV2LnhtbESP3WrCQBSE74W+w3KE3pS6qT9BU1eR&#10;QsCKIKbi9SF7mgSzZ0N2jfHt3ULBy2FmvmGW697UoqPWVZYVfIwiEMS51RUXCk4/6fschPPIGmvL&#10;pOBODtarl8ESE21vfKQu84UIEHYJKii9bxIpXV6SQTeyDXHwfm1r0AfZFlK3eAtwU8txFMXSYMVh&#10;ocSGvkrKL9nVKJid3+pxvP/eHUmns/lmyof+NFHqddhvPkF46v0z/N/eagWLaAJ/Z8IR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ZZ2fGAAAA3AAAAA8AAAAAAAAA&#10;AAAAAAAAoQIAAGRycy9kb3ducmV2LnhtbFBLBQYAAAAABAAEAPkAAACUAwAAAAA=&#10;" strokecolor="#00b0f0"/>
                <v:line id="Straight Connector 904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D/E8QAAADcAAAADwAAAGRycy9kb3ducmV2LnhtbESPQYvCMBSE7wv+h/AEL6KprkqtRhFB&#10;0GVhUYvnR/Nsi81LaaJ2/71ZEPY4zMw3zHLdmko8qHGlZQWjYQSCOLO65FxBet4NYhDOI2usLJOC&#10;X3KwXnU+lpho++QjPU4+FwHCLkEFhfd1IqXLCjLohrYmDt7VNgZ9kE0udYPPADeVHEfRTBosOSwU&#10;WNO2oOx2uhsF00u/Gs++D19H0rtpvJnwT5t+KtXrtpsFCE+t/w+/23utYB5N4O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cP8TxAAAANwAAAAPAAAAAAAAAAAA&#10;AAAAAKECAABkcnMvZG93bnJldi54bWxQSwUGAAAAAAQABAD5AAAAkgMAAAAA&#10;" strokecolor="#00b0f0"/>
                <v:line id="Straight Connector 905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aiMYAAADcAAAADwAAAGRycy9kb3ducmV2LnhtbESPQWvCQBSE70L/w/IKXkQ3tU2w0VWk&#10;EGiLIEml50f2NQlm34bsGtN/3y0IHoeZ+YbZ7EbTioF611hW8LSIQBCXVjdcKTh9ZfMVCOeRNbaW&#10;ScEvOdhtHyYbTLW9ck5D4SsRIOxSVFB736VSurImg25hO+Lg/djeoA+yr6Tu8RrgppXLKEqkwYbD&#10;Qo0dvdVUnouLURB/z9plcvj4zEln8Wr/wsfx9KzU9HHcr0F4Gv09fGu/awWvUQz/Z8IR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8WojGAAAA3AAAAA8AAAAAAAAA&#10;AAAAAAAAoQIAAGRycy9kb3ducmV2LnhtbFBLBQYAAAAABAAEAPkAAACUAwAAAAA=&#10;" strokecolor="#00b0f0"/>
                <v:line id="Straight Connector 906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7E/8UAAADcAAAADwAAAGRycy9kb3ducmV2LnhtbESPQWvCQBSE7wX/w/KEXkrdqDVo6ioi&#10;BLQIJVE8P7LPJDT7NmS3Mf33XaHQ4zAz3zDr7WAa0VPnassKppMIBHFhdc2lgss5fV2CcB5ZY2OZ&#10;FPyQg+1m9LTGRNs7Z9TnvhQBwi5BBZX3bSKlKyoy6Ca2JQ7ezXYGfZBdKXWH9wA3jZxFUSwN1hwW&#10;KmxpX1HxlX8bBYvrSzOLT8ePjHS6WO7e+HO4zJV6Hg+7dxCeBv8f/msftIJVFMPj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7E/8UAAADcAAAADwAAAAAAAAAA&#10;AAAAAAChAgAAZHJzL2Rvd25yZXYueG1sUEsFBgAAAAAEAAQA+QAAAJMDAAAAAA==&#10;" strokecolor="#00b0f0"/>
                <v:line id="Straight Connector 907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JhZMQAAADcAAAADwAAAGRycy9kb3ducmV2LnhtbESPW4vCMBSE3wX/QziCL6Kp7nqrRhFB&#10;cEUQL/h8aI5tsTkpTdTuvzcLCz4OM/MNM1/WphBPqlxuWUG/F4EgTqzOOVVwOW+6ExDOI2ssLJOC&#10;X3KwXDQbc4y1ffGRniefigBhF6OCzPsyltIlGRl0PVsSB+9mK4M+yCqVusJXgJtCDqJoJA3mHBYy&#10;LGmdUXI/PYyC4bVTDEb7n92R9GY4WX3zob58KdVu1asZCE+1/4T/21utYBqN4e9MOAJy8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omFkxAAAANwAAAAPAAAAAAAAAAAA&#10;AAAAAKECAABkcnMvZG93bnJldi54bWxQSwUGAAAAAAQABAD5AAAAkgMAAAAA&#10;" strokecolor="#00b0f0"/>
                <v:line id="Straight Connector 908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31FsIAAADcAAAADwAAAGRycy9kb3ducmV2LnhtbERPy4rCMBTdC/MP4QpuRNNxbKkdo4gg&#10;OCKID1xfmjttsbkpTdTO308WgsvDec+XnanFg1pXWVbwOY5AEOdWV1wouJw3oxSE88gaa8uk4I8c&#10;LBcfvTlm2j75SI+TL0QIYZehgtL7JpPS5SUZdGPbEAfu17YGfYBtIXWLzxBuajmJokQarDg0lNjQ&#10;uqT8drobBfF1WE+S/c/uSHoTp6spH7rLl1KDfrf6BuGp82/xy73VCmZRWBvOhCM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31FsIAAADcAAAADwAAAAAAAAAAAAAA&#10;AAChAgAAZHJzL2Rvd25yZXYueG1sUEsFBgAAAAAEAAQA+QAAAJADAAAAAA==&#10;" strokecolor="#00b0f0"/>
                <v:line id="Straight Connector 909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FQjcQAAADcAAAADwAAAGRycy9kb3ducmV2LnhtbESPQYvCMBSE7wv+h/AEL6Kp7iq1GkUE&#10;YXcRRC2eH82zLTYvpYla/71ZEPY4zMw3zGLVmkrcqXGlZQWjYQSCOLO65FxBetoOYhDOI2usLJOC&#10;JzlYLTsfC0y0ffCB7kefiwBhl6CCwvs6kdJlBRl0Q1sTB+9iG4M+yCaXusFHgJtKjqNoKg2WHBYK&#10;rGlTUHY93oyCyblfjae7n98D6e0kXn/xvk0/lep12/UchKfW/4ff7W+tYBbN4O9MOAJ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cVCNxAAAANwAAAAPAAAAAAAAAAAA&#10;AAAAAKECAABkcnMvZG93bnJldi54bWxQSwUGAAAAAAQABAD5AAAAkgMAAAAA&#10;" strokecolor="#00b0f0"/>
                <v:line id="Straight Connector 910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JvzcMAAADcAAAADwAAAGRycy9kb3ducmV2LnhtbERPTWvCQBC9F/wPywheSrMxbURTVwlC&#10;oBWhaEPPQ3ZMQrOzIbuN6b/vHoQeH+97u59MJ0YaXGtZwTKKQRBXVrdcKyg/i6c1COeRNXaWScEv&#10;OdjvZg9bzLS98ZnGi69FCGGXoYLG+z6T0lUNGXSR7YkDd7WDQR/gUEs94C2Em04mcbySBlsODQ32&#10;dGio+r78GAXp12OXrE7vxzPpIl3nL/wxlc9KLeZT/grC0+T/xXf3m1awWYb54Uw4AnL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Sb83DAAAA3AAAAA8AAAAAAAAAAAAA&#10;AAAAoQIAAGRycy9kb3ducmV2LnhtbFBLBQYAAAAABAAEAPkAAACRAwAAAAA=&#10;" strokecolor="#00b0f0"/>
                <v:line id="Straight Connector 911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7KVsUAAADcAAAADwAAAGRycy9kb3ducmV2LnhtbESPQWvCQBSE7wX/w/KEXqRuEqvY6Coi&#10;BLQUilZ6fmSfSTD7NmS3Sfrvu4LQ4zAz3zDr7WBq0VHrKssK4mkEgji3uuJCweUre1mCcB5ZY22Z&#10;FPySg+1m9LTGVNueT9SdfSEChF2KCkrvm1RKl5dk0E1tQxy8q20N+iDbQuoW+wA3tUyiaCENVhwW&#10;SmxoX1J+O/8YBfPvSZ0sPo7vJ9LZfLl75c/hMlPqeTzsViA8Df4//GgftIK3OIb7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7KVsUAAADcAAAADwAAAAAAAAAA&#10;AAAAAAChAgAAZHJzL2Rvd25yZXYueG1sUEsFBgAAAAAEAAQA+QAAAJMDAAAAAA==&#10;" strokecolor="#00b0f0"/>
                <v:line id="Straight Connector 912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xUIcUAAADcAAAADwAAAGRycy9kb3ducmV2LnhtbESP3YrCMBSE74V9h3AEbxZNrVa0axRZ&#10;EFwRxB+8PjRn22JzUpqo9e3NwoKXw8x8w8yXranEnRpXWlYwHEQgiDOrS84VnE/r/hSE88gaK8uk&#10;4EkOlouPzhxTbR98oPvR5yJA2KWooPC+TqV0WUEG3cDWxMH7tY1BH2STS93gI8BNJeMomkiDJYeF&#10;Amv6Lii7Hm9GQXL5rOLJ7md7IL1Opqsx79vzSKlet119gfDU+nf4v73RCmbDG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xUIcUAAADcAAAADwAAAAAAAAAA&#10;AAAAAAChAgAAZHJzL2Rvd25yZXYueG1sUEsFBgAAAAAEAAQA+QAAAJMDAAAAAA==&#10;" strokecolor="#00b0f0"/>
                <v:line id="Straight Connector 913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DxusMAAADcAAAADwAAAGRycy9kb3ducmV2LnhtbESPW4vCMBSE3wX/QziCL7KmXtFqFBEE&#10;V4TFCz4fmmNbbE5KE7X+e7Mg+DjMzDfMfFmbQjyocrllBb1uBII4sTrnVMH5tPmZgHAeWWNhmRS8&#10;yMFy0WzMMdb2yQd6HH0qAoRdjAoy78tYSpdkZNB1bUkcvKutDPogq1TqCp8BbgrZj6KxNJhzWMiw&#10;pHVGye14NwpGl07RH+9/dwfSm9FkNeS/+jxQqt2qVzMQnmr/DX/aW61g2hvA/5lw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A8brDAAAA3AAAAA8AAAAAAAAAAAAA&#10;AAAAoQIAAGRycy9kb3ducmV2LnhtbFBLBQYAAAAABAAEAPkAAACRAwAAAAA=&#10;" strokecolor="#00b0f0"/>
                <v:line id="Straight Connector 914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pzsQAAADcAAAADwAAAGRycy9kb3ducmV2LnhtbESP3YrCMBSE7xd8h3CEvVk09ZdajSIL&#10;giuCqMXrQ3Nsi81JaaLWt98IC3s5zMw3zGLVmko8qHGlZQWDfgSCOLO65FxBet70YhDOI2usLJOC&#10;FzlYLTsfC0y0ffKRHiefiwBhl6CCwvs6kdJlBRl0fVsTB+9qG4M+yCaXusFngJtKDqNoKg2WHBYK&#10;rOm7oOx2uhsFk8tXNZzuf3ZH0ptJvB7zoU1HSn122/UchKfW/4f/2lutYDYYw/tMO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qWnOxAAAANwAAAAPAAAAAAAAAAAA&#10;AAAAAKECAABkcnMvZG93bnJldi54bWxQSwUGAAAAAAQABAD5AAAAkgMAAAAA&#10;" strokecolor="#00b0f0"/>
                <v:line id="Straight Connector 915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XMVcQAAADcAAAADwAAAGRycy9kb3ducmV2LnhtbESP3YrCMBSE7xd8h3AWvBFNda1oNYoI&#10;wiqC+IPXh+bYlm1OShO1vr0RhL0cZuYbZrZoTCnuVLvCsoJ+LwJBnFpdcKbgfFp3xyCcR9ZYWiYF&#10;T3KwmLe+Zpho++AD3Y8+EwHCLkEFufdVIqVLczLoerYiDt7V1gZ9kHUmdY2PADelHETRSBosOCzk&#10;WNEqp/TveDMK4kunHIx2m+2B9DoeL4e8b84/SrW/m+UUhKfG/4c/7V+tYNKP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5cxVxAAAANwAAAAPAAAAAAAAAAAA&#10;AAAAAKECAABkcnMvZG93bnJldi54bWxQSwUGAAAAAAQABAD5AAAAkgMAAAAA&#10;" strokecolor="#00b0f0"/>
                <v:line id="Straight Connector 916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dSIsUAAADcAAAADwAAAGRycy9kb3ducmV2LnhtbESPQWvCQBSE7wX/w/KEXqRuEmuw0VWC&#10;ENBSKFrp+ZF9JsHs25Ddavrvu4LQ4zAz3zCrzWBacaXeNZYVxNMIBHFpdcOVgtNX8bIA4TyyxtYy&#10;KfglB5v16GmFmbY3PtD16CsRIOwyVFB732VSurImg25qO+LgnW1v0AfZV1L3eAtw08okilJpsOGw&#10;UGNH25rKy/HHKJh/T9ok/di/H0gX80X+yp/DaabU83jIlyA8Df4//GjvtIK3OIX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dSIsUAAADcAAAADwAAAAAAAAAA&#10;AAAAAAChAgAAZHJzL2Rvd25yZXYueG1sUEsFBgAAAAAEAAQA+QAAAJMDAAAAAA==&#10;" strokecolor="#00b0f0"/>
                <v:line id="Straight Connector 917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v3ucUAAADcAAAADwAAAGRycy9kb3ducmV2LnhtbESP3YrCMBSE7wXfIRzBG1lT/7pu1ygi&#10;CCrCoit7fWjOtsXmpDRR69sbQfBymJlvmNmiMaW4Uu0KywoG/QgEcWp1wZmC0+/6YwrCeWSNpWVS&#10;cCcHi3m7NcNE2xsf6Hr0mQgQdgkqyL2vEildmpNB17cVcfD+bW3QB1lnUtd4C3BTymEUxdJgwWEh&#10;x4pWOaXn48UomPz1ymG83+4OpNeT6XLMP81ppFS30yy/QXhq/Dv8am+0gq/BJz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v3ucUAAADcAAAADwAAAAAAAAAA&#10;AAAAAAChAgAAZHJzL2Rvd25yZXYueG1sUEsFBgAAAAAEAAQA+QAAAJMDAAAAAA==&#10;" strokecolor="#00b0f0"/>
                <v:line id="Straight Connector 918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Rjy8MAAADcAAAADwAAAGRycy9kb3ducmV2LnhtbERPTWvCQBC9F/wPywheSrMxbURTVwlC&#10;oBWhaEPPQ3ZMQrOzIbuN6b/vHoQeH+97u59MJ0YaXGtZwTKKQRBXVrdcKyg/i6c1COeRNXaWScEv&#10;OdjvZg9bzLS98ZnGi69FCGGXoYLG+z6T0lUNGXSR7YkDd7WDQR/gUEs94C2Em04mcbySBlsODQ32&#10;dGio+r78GAXp12OXrE7vxzPpIl3nL/wxlc9KLeZT/grC0+T/xXf3m1awWYa14Uw4AnL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kY8vDAAAA3AAAAA8AAAAAAAAAAAAA&#10;AAAAoQIAAGRycy9kb3ducmV2LnhtbFBLBQYAAAAABAAEAPkAAACRAwAAAAA=&#10;" strokecolor="#00b0f0"/>
                <v:line id="Straight Connector 919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jGUMYAAADcAAAADwAAAGRycy9kb3ducmV2LnhtbESP3WrCQBSE7wu+w3IK3kjdmFbRmI0E&#10;QWiLUPzB60P2mIRmz4bsqvHt3YLQy2FmvmHSVW8acaXO1ZYVTMYRCOLC6ppLBcfD5m0OwnlkjY1l&#10;UnAnB6ts8JJiou2Nd3Td+1IECLsEFVTet4mUrqjIoBvbljh4Z9sZ9EF2pdQd3gLcNDKOopk0WHNY&#10;qLCldUXF7/5iFExPoyaebb++d6Q303n+wT/98V2p4WufL0F46v1/+Nn+1AoWkwX8nQlHQG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oxlDGAAAA3AAAAA8AAAAAAAAA&#10;AAAAAAAAoQIAAGRycy9kb3ducmV2LnhtbFBLBQYAAAAABAAEAPkAAACUAwAAAAA=&#10;" strokecolor="#00b0f0"/>
                <v:line id="Straight Connector 920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6lcMEAAADcAAAADwAAAGRycy9kb3ducmV2LnhtbERPy4rCMBTdD/gP4QpuRFPrA61GEUHQ&#10;QRAfuL4017bY3JQmav17sxiY5eG8F6vGlOJFtSssKxj0IxDEqdUFZwqul21vCsJ5ZI2lZVLwIQer&#10;ZetngYm2bz7R6+wzEULYJagg975KpHRpTgZd31bEgbvb2qAPsM6krvEdwk0p4yiaSIMFh4YcK9rk&#10;lD7OT6NgfOuW8eSw/z2R3o6n6xEfm+tQqU67Wc9BeGr8v/jPvdMKZnGYH86EIyC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/qVwwQAAANwAAAAPAAAAAAAAAAAAAAAA&#10;AKECAABkcnMvZG93bnJldi54bWxQSwUGAAAAAAQABAD5AAAAjwMAAAAA&#10;" strokecolor="#00b0f0"/>
                <v:line id="Straight Connector 921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IA68UAAADcAAAADwAAAGRycy9kb3ducmV2LnhtbESP3YrCMBSE74V9h3AEbxZNrVa0axRZ&#10;EFwRxB+8PjRn22JzUpqo9e3NwoKXw8x8w8yXranEnRpXWlYwHEQgiDOrS84VnE/r/hSE88gaK8uk&#10;4EkOlouPzhxTbR98oPvR5yJA2KWooPC+TqV0WUEG3cDWxMH7tY1BH2STS93gI8BNJeMomkiDJYeF&#10;Amv6Lii7Hm9GQXL5rOLJ7md7IL1Opqsx79vzSKlet119gfDU+nf4v73RCmbxE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IA68UAAADcAAAADwAAAAAAAAAA&#10;AAAAAAChAgAAZHJzL2Rvd25yZXYueG1sUEsFBgAAAAAEAAQA+QAAAJMDAAAAAA==&#10;" strokecolor="#00b0f0"/>
                <w10:wrap type="square"/>
              </v:group>
            </w:pict>
          </mc:Fallback>
        </mc:AlternateContent>
      </w: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>
        <w:rPr>
          <w:rFonts w:cs="Minion-Regular"/>
          <w:szCs w:val="24"/>
        </w:rPr>
        <w:t xml:space="preserve">Find the </w:t>
      </w:r>
      <w:r w:rsidRPr="00C55C8B">
        <w:rPr>
          <w:rFonts w:cs="Minion-Regular"/>
          <w:i/>
          <w:szCs w:val="24"/>
        </w:rPr>
        <w:t>x</w:t>
      </w:r>
      <w:r>
        <w:rPr>
          <w:rFonts w:cs="Minion-Regular"/>
          <w:szCs w:val="24"/>
        </w:rPr>
        <w:t xml:space="preserve">- and </w:t>
      </w:r>
      <w:r w:rsidRPr="00C55C8B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>-intercepts for the following equation</w:t>
      </w:r>
    </w:p>
    <w:p w:rsidR="00C55C8B" w:rsidRPr="000B06DE" w:rsidRDefault="00C55C8B" w:rsidP="00C55C8B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="00001E36" w:rsidRPr="00001E36">
        <w:rPr>
          <w:rFonts w:cs="Minion-Regular"/>
          <w:position w:val="-10"/>
          <w:szCs w:val="24"/>
        </w:rPr>
        <w:object w:dxaOrig="1219" w:dyaOrig="300">
          <v:shape id="_x0000_i1037" type="#_x0000_t75" style="width:61.1pt;height:14.75pt" o:ole="">
            <v:imagedata r:id="rId35" o:title=""/>
          </v:shape>
          <o:OLEObject Type="Embed" ProgID="Equation.DSMT4" ShapeID="_x0000_i1037" DrawAspect="Content" ObjectID="_1524307496" r:id="rId36"/>
        </w:object>
      </w:r>
      <w:r>
        <w:rPr>
          <w:rFonts w:cs="Minion-Regular"/>
          <w:szCs w:val="24"/>
        </w:rPr>
        <w:t xml:space="preserve"> </w:t>
      </w:r>
    </w:p>
    <w:p w:rsidR="00C55C8B" w:rsidRPr="000B06DE" w:rsidRDefault="00C55C8B" w:rsidP="00C55C8B">
      <w:pPr>
        <w:ind w:left="1152" w:hanging="432"/>
        <w:rPr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0B06DE">
        <w:rPr>
          <w:rFonts w:cs="Minion-Regular"/>
          <w:szCs w:val="24"/>
        </w:rPr>
        <w:t>Graph the equation.</w:t>
      </w:r>
    </w:p>
    <w:p w:rsidR="00C55C8B" w:rsidRDefault="00C55C8B" w:rsidP="00C55C8B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C55C8B" w:rsidRDefault="00C55C8B" w:rsidP="00C55C8B">
      <w:pPr>
        <w:rPr>
          <w:szCs w:val="24"/>
        </w:rPr>
      </w:pPr>
    </w:p>
    <w:p w:rsidR="000255B6" w:rsidRDefault="000255B6" w:rsidP="000255B6">
      <w:pPr>
        <w:rPr>
          <w:szCs w:val="24"/>
        </w:rPr>
      </w:pPr>
      <w:r>
        <w:br w:type="page"/>
      </w:r>
    </w:p>
    <w:p w:rsidR="00557844" w:rsidRPr="00A71B01" w:rsidRDefault="00557844" w:rsidP="00557844">
      <w:pPr>
        <w:pStyle w:val="Heading1"/>
      </w:pPr>
      <w:r w:rsidRPr="00A71B01">
        <w:lastRenderedPageBreak/>
        <w:t>Assignment</w:t>
      </w:r>
    </w:p>
    <w:p w:rsidR="005F5FA6" w:rsidRPr="00D30C23" w:rsidRDefault="005F5FA6" w:rsidP="005F5FA6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 xml:space="preserve">Plot each pair of points and draw </w:t>
      </w:r>
      <w:r w:rsidRPr="00D30C23">
        <w:rPr>
          <w:rFonts w:cs="Minion-Regular"/>
          <w:szCs w:val="24"/>
        </w:rPr>
        <w:t>the line that passe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 xml:space="preserve">through </w:t>
      </w:r>
      <w:r>
        <w:rPr>
          <w:rFonts w:cs="Minion-Regular"/>
          <w:szCs w:val="24"/>
        </w:rPr>
        <w:t>them</w:t>
      </w:r>
      <w:r w:rsidRPr="00D30C23">
        <w:rPr>
          <w:rFonts w:cs="Minion-Regular"/>
          <w:szCs w:val="24"/>
        </w:rPr>
        <w:t>.</w:t>
      </w:r>
      <w:r>
        <w:rPr>
          <w:rFonts w:cs="Minion-Regular"/>
          <w:szCs w:val="24"/>
        </w:rPr>
        <w:t xml:space="preserve"> </w:t>
      </w:r>
    </w:p>
    <w:p w:rsidR="005F5FA6" w:rsidRPr="00D30C23" w:rsidRDefault="005F5FA6" w:rsidP="005F5F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B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2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) and C(1, 1)</w:t>
      </w:r>
    </w:p>
    <w:p w:rsidR="005F5FA6" w:rsidRPr="00D30C23" w:rsidRDefault="005F5FA6" w:rsidP="005F5F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Q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4, 7) and R(5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2)</w:t>
      </w:r>
    </w:p>
    <w:p w:rsidR="005F5FA6" w:rsidRPr="00D30C23" w:rsidRDefault="005F5FA6" w:rsidP="005F5F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U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3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7) and V(2, 8)</w:t>
      </w:r>
    </w:p>
    <w:p w:rsidR="005F5FA6" w:rsidRPr="00D30C23" w:rsidRDefault="005F5FA6" w:rsidP="005F5FA6">
      <w:pPr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H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7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1) and J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5)</w:t>
      </w:r>
    </w:p>
    <w:p w:rsidR="005F5FA6" w:rsidRDefault="005F5FA6" w:rsidP="005F5FA6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57844" w:rsidRPr="00D30C23" w:rsidRDefault="005F5FA6" w:rsidP="0055784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2</w:t>
      </w:r>
      <w:r w:rsidR="00557844" w:rsidRPr="00D30C23">
        <w:rPr>
          <w:rFonts w:cs="Frutiger-Bold"/>
          <w:bCs/>
          <w:szCs w:val="24"/>
        </w:rPr>
        <w:t>.</w:t>
      </w:r>
      <w:r w:rsidR="00557844">
        <w:rPr>
          <w:rFonts w:cs="Frutiger-Bold"/>
          <w:bCs/>
          <w:szCs w:val="24"/>
        </w:rPr>
        <w:tab/>
      </w:r>
      <w:r w:rsidR="00557844" w:rsidRPr="00D30C23">
        <w:rPr>
          <w:rFonts w:cs="Minion-Regular"/>
          <w:szCs w:val="24"/>
        </w:rPr>
        <w:t>Graph each line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The line passes through T(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4, 1) and ha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>slope 3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The line passes through U(3,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4) and ha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 xml:space="preserve">slope 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>2.</w:t>
      </w:r>
    </w:p>
    <w:p w:rsidR="00557844" w:rsidRPr="00D30C23" w:rsidRDefault="00557844" w:rsidP="0055784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>The line passes through V(2, 3) and has</w:t>
      </w:r>
      <w:r>
        <w:rPr>
          <w:rFonts w:cs="Minion-Regular"/>
          <w:szCs w:val="24"/>
        </w:rPr>
        <w:t xml:space="preserve"> </w:t>
      </w:r>
      <w:r w:rsidRPr="00D30C23">
        <w:rPr>
          <w:rFonts w:cs="Minion-Regular"/>
          <w:szCs w:val="24"/>
        </w:rPr>
        <w:t xml:space="preserve">slope </w:t>
      </w:r>
      <w:r>
        <w:rPr>
          <w:rFonts w:cs="MathematicalPi-One"/>
          <w:szCs w:val="24"/>
        </w:rPr>
        <w:t>–</w:t>
      </w:r>
      <w:r w:rsidRPr="00D30C23">
        <w:rPr>
          <w:rFonts w:cs="MathematicalPi-One"/>
          <w:position w:val="-24"/>
          <w:szCs w:val="24"/>
        </w:rPr>
        <w:object w:dxaOrig="220" w:dyaOrig="620">
          <v:shape id="_x0000_i1038" type="#_x0000_t75" style="width:11.45pt;height:31.1pt" o:ole="">
            <v:imagedata r:id="rId37" o:title=""/>
          </v:shape>
          <o:OLEObject Type="Embed" ProgID="Equation.DSMT4" ShapeID="_x0000_i1038" DrawAspect="Content" ObjectID="_1524307497" r:id="rId38"/>
        </w:object>
      </w:r>
      <w:r w:rsidRPr="00D30C23">
        <w:rPr>
          <w:rFonts w:cs="MathematicalPi-One"/>
          <w:szCs w:val="24"/>
        </w:rPr>
        <w:t xml:space="preserve"> </w:t>
      </w:r>
      <w:r w:rsidRPr="00D30C23">
        <w:rPr>
          <w:rFonts w:cs="Minion-Regular"/>
          <w:szCs w:val="24"/>
        </w:rPr>
        <w:t>.</w:t>
      </w:r>
    </w:p>
    <w:p w:rsidR="00557844" w:rsidRDefault="00557844" w:rsidP="00557844">
      <w:pPr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D30C23">
        <w:rPr>
          <w:rFonts w:cs="Minion-Regular"/>
          <w:szCs w:val="24"/>
        </w:rPr>
        <w:t xml:space="preserve">The line has </w:t>
      </w:r>
      <w:r w:rsidRPr="00D30C23">
        <w:rPr>
          <w:rFonts w:cs="Minion-Italic"/>
          <w:i/>
          <w:iCs/>
          <w:szCs w:val="24"/>
        </w:rPr>
        <w:t>x</w:t>
      </w:r>
      <w:r w:rsidRPr="00D30C23">
        <w:rPr>
          <w:rFonts w:cs="Minion-Regular"/>
          <w:szCs w:val="24"/>
        </w:rPr>
        <w:t xml:space="preserve">-intercept </w:t>
      </w:r>
      <w:r>
        <w:rPr>
          <w:rFonts w:cs="MathematicalPi-One"/>
          <w:szCs w:val="24"/>
        </w:rPr>
        <w:t>–</w:t>
      </w:r>
      <w:r w:rsidRPr="00D30C23">
        <w:rPr>
          <w:rFonts w:cs="Minion-Regular"/>
          <w:szCs w:val="24"/>
        </w:rPr>
        <w:t xml:space="preserve">5 and slope </w:t>
      </w:r>
      <w:r w:rsidRPr="00D30C23">
        <w:rPr>
          <w:rFonts w:cs="MathematicalPi-One"/>
          <w:position w:val="-24"/>
          <w:szCs w:val="24"/>
        </w:rPr>
        <w:object w:dxaOrig="240" w:dyaOrig="620">
          <v:shape id="_x0000_i1039" type="#_x0000_t75" style="width:12pt;height:31.1pt" o:ole="">
            <v:imagedata r:id="rId39" o:title=""/>
          </v:shape>
          <o:OLEObject Type="Embed" ProgID="Equation.DSMT4" ShapeID="_x0000_i1039" DrawAspect="Content" ObjectID="_1524307498" r:id="rId40"/>
        </w:object>
      </w:r>
      <w:r w:rsidRPr="00D30C23">
        <w:rPr>
          <w:rFonts w:cs="Minion-Regular"/>
          <w:szCs w:val="24"/>
        </w:rPr>
        <w:t>.</w:t>
      </w:r>
    </w:p>
    <w:p w:rsidR="0089022E" w:rsidRPr="00D30C23" w:rsidRDefault="0089022E" w:rsidP="0089022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bookmarkStart w:id="0" w:name="_GoBack"/>
      <w:bookmarkEnd w:id="0"/>
      <w:r>
        <w:rPr>
          <w:rFonts w:cs="Frutiger-Bold"/>
          <w:bCs/>
          <w:szCs w:val="24"/>
        </w:rPr>
        <w:t>3</w:t>
      </w:r>
      <w:r w:rsidRPr="00D30C23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  <w:t>Draw a g</w:t>
      </w:r>
      <w:r w:rsidRPr="00D30C23">
        <w:rPr>
          <w:rFonts w:cs="Minion-Regular"/>
          <w:szCs w:val="24"/>
        </w:rPr>
        <w:t xml:space="preserve">raph </w:t>
      </w:r>
      <w:r>
        <w:rPr>
          <w:rFonts w:cs="Minion-Regular"/>
          <w:szCs w:val="24"/>
        </w:rPr>
        <w:t>f</w:t>
      </w:r>
      <w:r>
        <w:rPr>
          <w:rFonts w:cs="Frutiger-Bold"/>
          <w:bCs/>
          <w:szCs w:val="24"/>
        </w:rPr>
        <w:t>or each equation</w:t>
      </w:r>
      <w:r w:rsidRPr="00D30C23">
        <w:rPr>
          <w:rFonts w:cs="Minion-Regular"/>
          <w:szCs w:val="24"/>
        </w:rPr>
        <w:t>.</w:t>
      </w:r>
    </w:p>
    <w:p w:rsidR="0089022E" w:rsidRPr="00D30C23" w:rsidRDefault="0089022E" w:rsidP="0089022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30C23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89022E">
        <w:rPr>
          <w:rFonts w:cs="Minion-Bold"/>
          <w:bCs/>
          <w:position w:val="-10"/>
          <w:szCs w:val="24"/>
        </w:rPr>
        <w:object w:dxaOrig="999" w:dyaOrig="300">
          <v:shape id="_x0000_i1040" type="#_x0000_t75" style="width:50.2pt;height:14.75pt" o:ole="">
            <v:imagedata r:id="rId41" o:title=""/>
          </v:shape>
          <o:OLEObject Type="Embed" ProgID="Equation.DSMT4" ShapeID="_x0000_i1040" DrawAspect="Content" ObjectID="_1524307499" r:id="rId42"/>
        </w:object>
      </w:r>
    </w:p>
    <w:p w:rsidR="0089022E" w:rsidRPr="00D30C23" w:rsidRDefault="0089022E" w:rsidP="0089022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89022E">
        <w:rPr>
          <w:rFonts w:cs="Minion-Bold"/>
          <w:bCs/>
          <w:position w:val="-10"/>
          <w:szCs w:val="24"/>
        </w:rPr>
        <w:object w:dxaOrig="880" w:dyaOrig="300">
          <v:shape id="_x0000_i1041" type="#_x0000_t75" style="width:44.2pt;height:14.75pt" o:ole="">
            <v:imagedata r:id="rId43" o:title=""/>
          </v:shape>
          <o:OLEObject Type="Embed" ProgID="Equation.DSMT4" ShapeID="_x0000_i1041" DrawAspect="Content" ObjectID="_1524307500" r:id="rId44"/>
        </w:object>
      </w:r>
    </w:p>
    <w:p w:rsidR="0089022E" w:rsidRPr="00D30C23" w:rsidRDefault="0089022E" w:rsidP="0089022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89022E">
        <w:rPr>
          <w:rFonts w:cs="Minion-Bold"/>
          <w:bCs/>
          <w:position w:val="-10"/>
          <w:szCs w:val="24"/>
        </w:rPr>
        <w:object w:dxaOrig="999" w:dyaOrig="300">
          <v:shape id="_x0000_i1042" type="#_x0000_t75" style="width:50.2pt;height:14.75pt" o:ole="">
            <v:imagedata r:id="rId45" o:title=""/>
          </v:shape>
          <o:OLEObject Type="Embed" ProgID="Equation.DSMT4" ShapeID="_x0000_i1042" DrawAspect="Content" ObjectID="_1524307501" r:id="rId46"/>
        </w:object>
      </w:r>
    </w:p>
    <w:p w:rsidR="0089022E" w:rsidRDefault="0089022E" w:rsidP="0089022E">
      <w:pPr>
        <w:ind w:left="864" w:hanging="432"/>
        <w:rPr>
          <w:rFonts w:cs="Minion-Bold"/>
          <w:bCs/>
          <w:szCs w:val="24"/>
        </w:rPr>
      </w:pPr>
      <w:r w:rsidRPr="00D30C23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89022E">
        <w:rPr>
          <w:rFonts w:cs="Minion-Bold"/>
          <w:bCs/>
          <w:position w:val="-10"/>
          <w:szCs w:val="24"/>
        </w:rPr>
        <w:object w:dxaOrig="1560" w:dyaOrig="300">
          <v:shape id="_x0000_i1043" type="#_x0000_t75" style="width:78pt;height:14.75pt" o:ole="">
            <v:imagedata r:id="rId47" o:title=""/>
          </v:shape>
          <o:OLEObject Type="Embed" ProgID="Equation.DSMT4" ShapeID="_x0000_i1043" DrawAspect="Content" ObjectID="_1524307502" r:id="rId48"/>
        </w:object>
      </w:r>
    </w:p>
    <w:p w:rsidR="00637CF5" w:rsidRDefault="00637CF5" w:rsidP="00637CF5">
      <w:pPr>
        <w:rPr>
          <w:rFonts w:cs="Minion-Bold"/>
          <w:bCs/>
          <w:szCs w:val="24"/>
        </w:rPr>
      </w:pPr>
    </w:p>
    <w:p w:rsidR="00637CF5" w:rsidRDefault="00637CF5" w:rsidP="00637CF5">
      <w:pPr>
        <w:ind w:left="432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4.</w:t>
      </w:r>
      <w:r>
        <w:rPr>
          <w:rFonts w:cs="Minion-Bold"/>
          <w:bCs/>
          <w:szCs w:val="24"/>
        </w:rPr>
        <w:tab/>
        <w:t xml:space="preserve">The cost, </w:t>
      </w:r>
      <w:r w:rsidRPr="00637CF5">
        <w:rPr>
          <w:rFonts w:cs="Minion-Bold"/>
          <w:bCs/>
          <w:i/>
          <w:szCs w:val="24"/>
        </w:rPr>
        <w:t>C</w:t>
      </w:r>
      <w:r>
        <w:rPr>
          <w:rFonts w:cs="Minion-Bold"/>
          <w:bCs/>
          <w:szCs w:val="24"/>
        </w:rPr>
        <w:t xml:space="preserve"> cents, of printing and binding </w:t>
      </w:r>
      <w:r w:rsidRPr="00637CF5">
        <w:rPr>
          <w:rFonts w:cs="Minion-Bold"/>
          <w:bCs/>
          <w:i/>
          <w:szCs w:val="24"/>
        </w:rPr>
        <w:t>n</w:t>
      </w:r>
      <w:r>
        <w:rPr>
          <w:rFonts w:cs="Minion-Bold"/>
          <w:bCs/>
          <w:szCs w:val="24"/>
        </w:rPr>
        <w:t xml:space="preserve"> copies of a manual is given by the linear equation </w:t>
      </w:r>
      <w:r w:rsidR="008D297B" w:rsidRPr="00637CF5">
        <w:rPr>
          <w:rFonts w:cs="Minion-Bold"/>
          <w:bCs/>
          <w:position w:val="-6"/>
          <w:szCs w:val="24"/>
        </w:rPr>
        <w:object w:dxaOrig="1240" w:dyaOrig="260">
          <v:shape id="_x0000_i1044" type="#_x0000_t75" style="width:62.75pt;height:13.1pt" o:ole="">
            <v:imagedata r:id="rId49" o:title=""/>
          </v:shape>
          <o:OLEObject Type="Embed" ProgID="Equation.DSMT4" ShapeID="_x0000_i1044" DrawAspect="Content" ObjectID="_1524307503" r:id="rId50"/>
        </w:object>
      </w:r>
      <w:r>
        <w:rPr>
          <w:rFonts w:cs="Minion-Bold"/>
          <w:bCs/>
          <w:szCs w:val="24"/>
        </w:rPr>
        <w:t>.</w:t>
      </w:r>
    </w:p>
    <w:p w:rsidR="00637CF5" w:rsidRDefault="00637CF5" w:rsidP="00637CF5">
      <w:pPr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  <w:t>Draw a graph for this equation.</w:t>
      </w:r>
    </w:p>
    <w:p w:rsidR="00637CF5" w:rsidRDefault="00637CF5" w:rsidP="00637CF5">
      <w:pPr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  <w:t>Use the</w:t>
      </w:r>
      <w:r w:rsidR="00E016A4">
        <w:rPr>
          <w:rFonts w:cs="Minion-Bold"/>
          <w:bCs/>
          <w:szCs w:val="24"/>
        </w:rPr>
        <w:t xml:space="preserve"> graph to estimate the cost of 3</w:t>
      </w:r>
      <w:r>
        <w:rPr>
          <w:rFonts w:cs="Minion-Bold"/>
          <w:bCs/>
          <w:szCs w:val="24"/>
        </w:rPr>
        <w:t>5 copies.</w:t>
      </w:r>
    </w:p>
    <w:p w:rsidR="00637CF5" w:rsidRDefault="00637CF5" w:rsidP="00637CF5">
      <w:pPr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  <w:t>Use the graph to estimate how many copies can be made for $10.</w:t>
      </w:r>
    </w:p>
    <w:p w:rsidR="00637CF5" w:rsidRDefault="00637CF5" w:rsidP="00637CF5">
      <w:pPr>
        <w:ind w:left="432" w:hanging="432"/>
        <w:rPr>
          <w:rFonts w:cs="Minion-Bold"/>
          <w:bCs/>
          <w:szCs w:val="24"/>
        </w:rPr>
      </w:pPr>
    </w:p>
    <w:p w:rsidR="00637CF5" w:rsidRDefault="00637CF5" w:rsidP="00637CF5">
      <w:pPr>
        <w:ind w:left="432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5.</w:t>
      </w:r>
      <w:r>
        <w:rPr>
          <w:rFonts w:cs="Minion-Bold"/>
          <w:bCs/>
          <w:szCs w:val="24"/>
        </w:rPr>
        <w:tab/>
        <w:t xml:space="preserve">A car travels at a constant speed from Edmonton to Calgary.  The distance </w:t>
      </w:r>
      <w:r w:rsidRPr="00637CF5">
        <w:rPr>
          <w:rFonts w:cs="Minion-Bold"/>
          <w:bCs/>
          <w:i/>
          <w:szCs w:val="24"/>
        </w:rPr>
        <w:t>d</w:t>
      </w:r>
      <w:r>
        <w:rPr>
          <w:rFonts w:cs="Minion-Bold"/>
          <w:bCs/>
          <w:szCs w:val="24"/>
        </w:rPr>
        <w:t xml:space="preserve"> kilometres from Calgary after </w:t>
      </w:r>
      <w:r w:rsidRPr="00637CF5">
        <w:rPr>
          <w:rFonts w:cs="Minion-Bold"/>
          <w:bCs/>
          <w:i/>
          <w:szCs w:val="24"/>
        </w:rPr>
        <w:t>t</w:t>
      </w:r>
      <w:r>
        <w:rPr>
          <w:rFonts w:cs="Minion-Bold"/>
          <w:bCs/>
          <w:szCs w:val="24"/>
        </w:rPr>
        <w:t xml:space="preserve"> hours of driving is given by the formula </w:t>
      </w:r>
      <w:r w:rsidRPr="00637CF5">
        <w:rPr>
          <w:rFonts w:cs="Minion-Bold"/>
          <w:bCs/>
          <w:position w:val="-6"/>
          <w:szCs w:val="24"/>
        </w:rPr>
        <w:object w:dxaOrig="1460" w:dyaOrig="279">
          <v:shape id="_x0000_i1045" type="#_x0000_t75" style="width:73.65pt;height:14.2pt" o:ole="">
            <v:imagedata r:id="rId51" o:title=""/>
          </v:shape>
          <o:OLEObject Type="Embed" ProgID="Equation.DSMT4" ShapeID="_x0000_i1045" DrawAspect="Content" ObjectID="_1524307504" r:id="rId52"/>
        </w:object>
      </w:r>
      <w:r>
        <w:rPr>
          <w:rFonts w:cs="Minion-Bold"/>
          <w:bCs/>
          <w:szCs w:val="24"/>
        </w:rPr>
        <w:t>.</w:t>
      </w:r>
    </w:p>
    <w:p w:rsidR="00637CF5" w:rsidRDefault="00637CF5" w:rsidP="00637CF5">
      <w:pPr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  <w:t xml:space="preserve">Draw a graph of </w:t>
      </w:r>
      <w:r w:rsidRPr="00637CF5">
        <w:rPr>
          <w:rFonts w:cs="Minion-Bold"/>
          <w:bCs/>
          <w:i/>
          <w:szCs w:val="24"/>
        </w:rPr>
        <w:t>d</w:t>
      </w:r>
      <w:r>
        <w:rPr>
          <w:rFonts w:cs="Minion-Bold"/>
          <w:bCs/>
          <w:szCs w:val="24"/>
        </w:rPr>
        <w:t xml:space="preserve"> against </w:t>
      </w:r>
      <w:r w:rsidRPr="00637CF5">
        <w:rPr>
          <w:rFonts w:cs="Minion-Bold"/>
          <w:bCs/>
          <w:i/>
          <w:szCs w:val="24"/>
        </w:rPr>
        <w:t>t</w:t>
      </w:r>
      <w:r>
        <w:rPr>
          <w:rFonts w:cs="Minion-Bold"/>
          <w:bCs/>
          <w:szCs w:val="24"/>
        </w:rPr>
        <w:t>.</w:t>
      </w:r>
    </w:p>
    <w:p w:rsidR="00637CF5" w:rsidRDefault="00637CF5" w:rsidP="00637CF5">
      <w:pPr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95146A">
        <w:rPr>
          <w:rFonts w:cs="Minion-Bold"/>
          <w:bCs/>
          <w:szCs w:val="24"/>
        </w:rPr>
        <w:t>After 2 h, how far is the car from Calgary? How far is it from Edmonton?</w:t>
      </w:r>
    </w:p>
    <w:p w:rsidR="0095146A" w:rsidRDefault="0095146A" w:rsidP="0095146A">
      <w:pPr>
        <w:ind w:left="432" w:hanging="432"/>
        <w:rPr>
          <w:rFonts w:cs="Minion-Bold"/>
          <w:bCs/>
          <w:szCs w:val="24"/>
        </w:rPr>
      </w:pPr>
    </w:p>
    <w:p w:rsidR="0095146A" w:rsidRDefault="0095146A" w:rsidP="0095146A">
      <w:pPr>
        <w:ind w:left="432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6.</w:t>
      </w:r>
      <w:r>
        <w:rPr>
          <w:rFonts w:cs="Minion-Bold"/>
          <w:bCs/>
          <w:szCs w:val="24"/>
        </w:rPr>
        <w:tab/>
        <w:t>For the following equations, f</w:t>
      </w:r>
      <w:r>
        <w:rPr>
          <w:rFonts w:cs="Minion-Regular"/>
          <w:szCs w:val="24"/>
        </w:rPr>
        <w:t xml:space="preserve">ind the </w:t>
      </w:r>
      <w:r w:rsidRPr="00C55C8B">
        <w:rPr>
          <w:rFonts w:cs="Minion-Regular"/>
          <w:i/>
          <w:szCs w:val="24"/>
        </w:rPr>
        <w:t>x</w:t>
      </w:r>
      <w:r>
        <w:rPr>
          <w:rFonts w:cs="Minion-Regular"/>
          <w:szCs w:val="24"/>
        </w:rPr>
        <w:t xml:space="preserve">- and </w:t>
      </w:r>
      <w:r w:rsidRPr="00C55C8B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>-intercepts and then graph the equation.</w:t>
      </w:r>
    </w:p>
    <w:p w:rsidR="0095146A" w:rsidRDefault="0095146A" w:rsidP="0095146A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a)</w:t>
      </w:r>
      <w:r>
        <w:rPr>
          <w:rFonts w:cs="Minion-Regular"/>
          <w:szCs w:val="24"/>
        </w:rPr>
        <w:tab/>
      </w:r>
      <w:r w:rsidR="00E016A4" w:rsidRPr="0095146A">
        <w:rPr>
          <w:rFonts w:cs="Minion-Regular"/>
          <w:position w:val="-10"/>
          <w:szCs w:val="24"/>
        </w:rPr>
        <w:object w:dxaOrig="1140" w:dyaOrig="300">
          <v:shape id="_x0000_i1046" type="#_x0000_t75" style="width:57.25pt;height:14.75pt" o:ole="">
            <v:imagedata r:id="rId53" o:title=""/>
          </v:shape>
          <o:OLEObject Type="Embed" ProgID="Equation.DSMT4" ShapeID="_x0000_i1046" DrawAspect="Content" ObjectID="_1524307505" r:id="rId54"/>
        </w:object>
      </w:r>
    </w:p>
    <w:p w:rsidR="0095146A" w:rsidRDefault="0095146A" w:rsidP="0095146A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b)</w:t>
      </w:r>
      <w:r>
        <w:rPr>
          <w:rFonts w:cs="Minion-Regular"/>
          <w:szCs w:val="24"/>
        </w:rPr>
        <w:tab/>
      </w:r>
      <w:r w:rsidR="00BA3746" w:rsidRPr="0095146A">
        <w:rPr>
          <w:rFonts w:cs="Minion-Regular"/>
          <w:position w:val="-10"/>
          <w:szCs w:val="24"/>
        </w:rPr>
        <w:object w:dxaOrig="1120" w:dyaOrig="300">
          <v:shape id="_x0000_i1047" type="#_x0000_t75" style="width:56.2pt;height:14.75pt" o:ole="">
            <v:imagedata r:id="rId55" o:title=""/>
          </v:shape>
          <o:OLEObject Type="Embed" ProgID="Equation.DSMT4" ShapeID="_x0000_i1047" DrawAspect="Content" ObjectID="_1524307506" r:id="rId56"/>
        </w:object>
      </w:r>
    </w:p>
    <w:p w:rsidR="0095146A" w:rsidRDefault="0095146A" w:rsidP="0095146A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c)</w:t>
      </w:r>
      <w:r>
        <w:rPr>
          <w:rFonts w:cs="Minion-Regular"/>
          <w:szCs w:val="24"/>
        </w:rPr>
        <w:tab/>
      </w:r>
      <w:r w:rsidR="00E016A4" w:rsidRPr="0095146A">
        <w:rPr>
          <w:rFonts w:cs="Minion-Regular"/>
          <w:position w:val="-10"/>
          <w:szCs w:val="24"/>
        </w:rPr>
        <w:object w:dxaOrig="780" w:dyaOrig="300">
          <v:shape id="_x0000_i1048" type="#_x0000_t75" style="width:39.25pt;height:14.75pt" o:ole="">
            <v:imagedata r:id="rId57" o:title=""/>
          </v:shape>
          <o:OLEObject Type="Embed" ProgID="Equation.DSMT4" ShapeID="_x0000_i1048" DrawAspect="Content" ObjectID="_1524307507" r:id="rId58"/>
        </w:object>
      </w:r>
    </w:p>
    <w:p w:rsidR="0095146A" w:rsidRDefault="0095146A" w:rsidP="0095146A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d)</w:t>
      </w:r>
      <w:r>
        <w:rPr>
          <w:rFonts w:cs="Minion-Regular"/>
          <w:szCs w:val="24"/>
        </w:rPr>
        <w:tab/>
      </w:r>
      <w:r w:rsidR="00E016A4" w:rsidRPr="0095146A">
        <w:rPr>
          <w:rFonts w:cs="Minion-Regular"/>
          <w:position w:val="-10"/>
          <w:szCs w:val="24"/>
        </w:rPr>
        <w:object w:dxaOrig="1540" w:dyaOrig="300">
          <v:shape id="_x0000_i1049" type="#_x0000_t75" style="width:76.9pt;height:14.75pt" o:ole="">
            <v:imagedata r:id="rId59" o:title=""/>
          </v:shape>
          <o:OLEObject Type="Embed" ProgID="Equation.DSMT4" ShapeID="_x0000_i1049" DrawAspect="Content" ObjectID="_1524307508" r:id="rId60"/>
        </w:object>
      </w:r>
    </w:p>
    <w:p w:rsidR="00E620F1" w:rsidRDefault="00E620F1">
      <w:pPr>
        <w:rPr>
          <w:rFonts w:cs="Minion-Regular"/>
          <w:szCs w:val="24"/>
        </w:rPr>
      </w:pPr>
    </w:p>
    <w:p w:rsidR="0095146A" w:rsidRDefault="0095146A" w:rsidP="0095146A">
      <w:pPr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>7.</w:t>
      </w:r>
      <w:r>
        <w:rPr>
          <w:rFonts w:cs="Minion-Regular"/>
          <w:szCs w:val="24"/>
        </w:rPr>
        <w:tab/>
        <w:t xml:space="preserve">Two numbers are related </w:t>
      </w:r>
      <w:r w:rsidR="00E620F1">
        <w:rPr>
          <w:rFonts w:cs="Minion-Regular"/>
          <w:szCs w:val="24"/>
        </w:rPr>
        <w:t>by the following rule: If you double the first number and add it to the second number you always get 12.</w:t>
      </w:r>
    </w:p>
    <w:p w:rsidR="00E620F1" w:rsidRDefault="00E620F1" w:rsidP="00E620F1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a)</w:t>
      </w:r>
      <w:r>
        <w:rPr>
          <w:rFonts w:cs="Minion-Regular"/>
          <w:szCs w:val="24"/>
        </w:rPr>
        <w:tab/>
        <w:t>Make a table of values of pairs of numbers that obey this rule.</w:t>
      </w:r>
    </w:p>
    <w:p w:rsidR="00E620F1" w:rsidRDefault="00E620F1" w:rsidP="00E620F1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b)</w:t>
      </w:r>
      <w:r>
        <w:rPr>
          <w:rFonts w:cs="Minion-Regular"/>
          <w:szCs w:val="24"/>
        </w:rPr>
        <w:tab/>
        <w:t>Use your table to draw a graph.</w:t>
      </w:r>
    </w:p>
    <w:p w:rsidR="00E620F1" w:rsidRDefault="00E620F1" w:rsidP="00E620F1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c)</w:t>
      </w:r>
      <w:r>
        <w:rPr>
          <w:rFonts w:cs="Minion-Regular"/>
          <w:szCs w:val="24"/>
        </w:rPr>
        <w:tab/>
        <w:t>Write the coordinates of one other point on the graph.  Verify that those two numbers obey the rule.</w:t>
      </w:r>
    </w:p>
    <w:p w:rsidR="00E620F1" w:rsidRDefault="00E620F1" w:rsidP="00E620F1">
      <w:pPr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d)</w:t>
      </w:r>
      <w:r>
        <w:rPr>
          <w:rFonts w:cs="Minion-Regular"/>
          <w:szCs w:val="24"/>
        </w:rPr>
        <w:tab/>
        <w:t xml:space="preserve">Write the coordinates of any point that is </w:t>
      </w:r>
      <w:r w:rsidRPr="00E620F1">
        <w:rPr>
          <w:rFonts w:cs="Minion-Regular"/>
          <w:szCs w:val="24"/>
          <w:u w:val="single"/>
        </w:rPr>
        <w:t>not</w:t>
      </w:r>
      <w:r>
        <w:rPr>
          <w:rFonts w:cs="Minion-Regular"/>
          <w:szCs w:val="24"/>
        </w:rPr>
        <w:t xml:space="preserve"> on the graph.  Verify that those two numbers do not obey the rule.</w:t>
      </w:r>
    </w:p>
    <w:sectPr w:rsidR="00E620F1" w:rsidSect="002E4852">
      <w:headerReference w:type="default" r:id="rId61"/>
      <w:footerReference w:type="default" r:id="rId62"/>
      <w:headerReference w:type="first" r:id="rId6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704C" w:rsidRDefault="0008704C">
      <w:r>
        <w:separator/>
      </w:r>
    </w:p>
  </w:endnote>
  <w:endnote w:type="continuationSeparator" w:id="0">
    <w:p w:rsidR="0008704C" w:rsidRDefault="000870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AC5" w:rsidRDefault="002E4852" w:rsidP="002E4852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7922624" wp14:editId="1CCE10AB">
          <wp:extent cx="838200" cy="297815"/>
          <wp:effectExtent l="0" t="0" r="0" b="698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3B3AC5">
      <w:rPr>
        <w:sz w:val="18"/>
      </w:rPr>
      <w:tab/>
    </w:r>
    <w:r w:rsidR="003B3AC5">
      <w:rPr>
        <w:rStyle w:val="PageNumber"/>
        <w:sz w:val="18"/>
      </w:rPr>
      <w:fldChar w:fldCharType="begin"/>
    </w:r>
    <w:r w:rsidR="003B3AC5">
      <w:rPr>
        <w:rStyle w:val="PageNumber"/>
        <w:sz w:val="18"/>
      </w:rPr>
      <w:instrText xml:space="preserve"> PAGE </w:instrText>
    </w:r>
    <w:r w:rsidR="003B3AC5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5</w:t>
    </w:r>
    <w:r w:rsidR="003B3AC5">
      <w:rPr>
        <w:rStyle w:val="PageNumber"/>
        <w:sz w:val="18"/>
      </w:rPr>
      <w:fldChar w:fldCharType="end"/>
    </w:r>
    <w:r w:rsidR="003B3AC5">
      <w:rPr>
        <w:rStyle w:val="PageNumber"/>
        <w:sz w:val="18"/>
      </w:rPr>
      <w:tab/>
    </w:r>
    <w:r w:rsidRPr="002E4852">
      <w:rPr>
        <w:rStyle w:val="PageNumber"/>
        <w:sz w:val="18"/>
      </w:rPr>
      <w:t>www.structuredindependentlearning.com</w:t>
    </w:r>
  </w:p>
  <w:p w:rsidR="003B3AC5" w:rsidRDefault="003B3AC5" w:rsidP="003676B0">
    <w:pPr>
      <w:pStyle w:val="Footer"/>
      <w:rPr>
        <w:sz w:val="18"/>
      </w:rPr>
    </w:pPr>
    <w:r>
      <w:rPr>
        <w:rStyle w:val="PageNumber"/>
        <w:sz w:val="18"/>
      </w:rPr>
      <w:t>L4-</w:t>
    </w:r>
    <w:r w:rsidR="005728EC">
      <w:rPr>
        <w:rStyle w:val="PageNumber"/>
        <w:sz w:val="18"/>
      </w:rPr>
      <w:t>3</w:t>
    </w:r>
    <w:r>
      <w:rPr>
        <w:rStyle w:val="PageNumber"/>
        <w:sz w:val="18"/>
      </w:rPr>
      <w:t xml:space="preserve"> </w:t>
    </w:r>
    <w:r w:rsidR="005728EC">
      <w:rPr>
        <w:rStyle w:val="PageNumber"/>
        <w:sz w:val="18"/>
      </w:rPr>
      <w:t>Graphing lin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704C" w:rsidRDefault="0008704C">
      <w:r>
        <w:separator/>
      </w:r>
    </w:p>
  </w:footnote>
  <w:footnote w:type="continuationSeparator" w:id="0">
    <w:p w:rsidR="0008704C" w:rsidRDefault="000870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AC5" w:rsidRDefault="003B3AC5" w:rsidP="00ED4301">
    <w:pPr>
      <w:pStyle w:val="Header"/>
      <w:tabs>
        <w:tab w:val="clear" w:pos="4320"/>
        <w:tab w:val="clear" w:pos="8640"/>
        <w:tab w:val="right" w:pos="9360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AC5" w:rsidRDefault="003B3AC5" w:rsidP="00E23FCA">
    <w:pPr>
      <w:pStyle w:val="Header"/>
      <w:tabs>
        <w:tab w:val="clear" w:pos="4320"/>
        <w:tab w:val="clear" w:pos="8640"/>
        <w:tab w:val="right" w:pos="936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DC44F3"/>
    <w:multiLevelType w:val="hybridMultilevel"/>
    <w:tmpl w:val="CE00618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1E36"/>
    <w:rsid w:val="00006A1F"/>
    <w:rsid w:val="00014EAF"/>
    <w:rsid w:val="000153D5"/>
    <w:rsid w:val="00016C5A"/>
    <w:rsid w:val="000255B6"/>
    <w:rsid w:val="00042916"/>
    <w:rsid w:val="00052777"/>
    <w:rsid w:val="000617B3"/>
    <w:rsid w:val="00075DBE"/>
    <w:rsid w:val="00075FCD"/>
    <w:rsid w:val="00076D4B"/>
    <w:rsid w:val="00076EE7"/>
    <w:rsid w:val="00077DC3"/>
    <w:rsid w:val="0008704C"/>
    <w:rsid w:val="000A7C6C"/>
    <w:rsid w:val="000C08F9"/>
    <w:rsid w:val="000C34EB"/>
    <w:rsid w:val="000E081D"/>
    <w:rsid w:val="000F5024"/>
    <w:rsid w:val="001163D3"/>
    <w:rsid w:val="001241E1"/>
    <w:rsid w:val="00124BAB"/>
    <w:rsid w:val="00126C4A"/>
    <w:rsid w:val="00126E73"/>
    <w:rsid w:val="00127BA9"/>
    <w:rsid w:val="00130987"/>
    <w:rsid w:val="00144C4E"/>
    <w:rsid w:val="00153DF9"/>
    <w:rsid w:val="00155D4C"/>
    <w:rsid w:val="00163482"/>
    <w:rsid w:val="0016765A"/>
    <w:rsid w:val="00185453"/>
    <w:rsid w:val="00187392"/>
    <w:rsid w:val="001921E0"/>
    <w:rsid w:val="00192368"/>
    <w:rsid w:val="001950FD"/>
    <w:rsid w:val="001A701B"/>
    <w:rsid w:val="001B3559"/>
    <w:rsid w:val="001B4865"/>
    <w:rsid w:val="001B5B98"/>
    <w:rsid w:val="001C0952"/>
    <w:rsid w:val="001E4D1C"/>
    <w:rsid w:val="001F1310"/>
    <w:rsid w:val="001F1714"/>
    <w:rsid w:val="00202CE9"/>
    <w:rsid w:val="0022106C"/>
    <w:rsid w:val="00237205"/>
    <w:rsid w:val="00237DD4"/>
    <w:rsid w:val="002440D9"/>
    <w:rsid w:val="0024504F"/>
    <w:rsid w:val="00252E5F"/>
    <w:rsid w:val="002573CA"/>
    <w:rsid w:val="002662AA"/>
    <w:rsid w:val="00267A55"/>
    <w:rsid w:val="00272378"/>
    <w:rsid w:val="0027766B"/>
    <w:rsid w:val="00282CC7"/>
    <w:rsid w:val="00285647"/>
    <w:rsid w:val="002B57D4"/>
    <w:rsid w:val="002B7EC5"/>
    <w:rsid w:val="002D7739"/>
    <w:rsid w:val="002E0B86"/>
    <w:rsid w:val="002E4852"/>
    <w:rsid w:val="002F13F0"/>
    <w:rsid w:val="0031141F"/>
    <w:rsid w:val="00311652"/>
    <w:rsid w:val="0034059B"/>
    <w:rsid w:val="0034555F"/>
    <w:rsid w:val="003521EA"/>
    <w:rsid w:val="003676B0"/>
    <w:rsid w:val="00377551"/>
    <w:rsid w:val="00377851"/>
    <w:rsid w:val="00380EBF"/>
    <w:rsid w:val="003811E4"/>
    <w:rsid w:val="00383B31"/>
    <w:rsid w:val="00385C91"/>
    <w:rsid w:val="003B3AC5"/>
    <w:rsid w:val="003B78D0"/>
    <w:rsid w:val="003C7CD0"/>
    <w:rsid w:val="003E5C59"/>
    <w:rsid w:val="003F2EB5"/>
    <w:rsid w:val="004101D4"/>
    <w:rsid w:val="00414EA4"/>
    <w:rsid w:val="00422311"/>
    <w:rsid w:val="004229CA"/>
    <w:rsid w:val="00427F05"/>
    <w:rsid w:val="00431AFD"/>
    <w:rsid w:val="00433497"/>
    <w:rsid w:val="00436FE9"/>
    <w:rsid w:val="004434BD"/>
    <w:rsid w:val="00443B7C"/>
    <w:rsid w:val="00472BB4"/>
    <w:rsid w:val="00473E1C"/>
    <w:rsid w:val="004833FD"/>
    <w:rsid w:val="004C0459"/>
    <w:rsid w:val="004C177B"/>
    <w:rsid w:val="004C43E6"/>
    <w:rsid w:val="004D38D5"/>
    <w:rsid w:val="004D795E"/>
    <w:rsid w:val="004F5F5E"/>
    <w:rsid w:val="004F7928"/>
    <w:rsid w:val="005009BA"/>
    <w:rsid w:val="00501269"/>
    <w:rsid w:val="005252C2"/>
    <w:rsid w:val="0053304B"/>
    <w:rsid w:val="0053697C"/>
    <w:rsid w:val="00540601"/>
    <w:rsid w:val="005502EA"/>
    <w:rsid w:val="00554301"/>
    <w:rsid w:val="00554D02"/>
    <w:rsid w:val="005564D3"/>
    <w:rsid w:val="00557844"/>
    <w:rsid w:val="00562967"/>
    <w:rsid w:val="005728EC"/>
    <w:rsid w:val="005754FE"/>
    <w:rsid w:val="005B70C5"/>
    <w:rsid w:val="005B72EA"/>
    <w:rsid w:val="005C407B"/>
    <w:rsid w:val="005C4325"/>
    <w:rsid w:val="005C70D7"/>
    <w:rsid w:val="005D07FD"/>
    <w:rsid w:val="005D1968"/>
    <w:rsid w:val="005E2EAF"/>
    <w:rsid w:val="005E726B"/>
    <w:rsid w:val="005F5FA6"/>
    <w:rsid w:val="006005AB"/>
    <w:rsid w:val="00637CF5"/>
    <w:rsid w:val="00647F9F"/>
    <w:rsid w:val="00652A4C"/>
    <w:rsid w:val="0066502A"/>
    <w:rsid w:val="00670AD1"/>
    <w:rsid w:val="00671393"/>
    <w:rsid w:val="006742EC"/>
    <w:rsid w:val="0067465A"/>
    <w:rsid w:val="00675ECB"/>
    <w:rsid w:val="006C3995"/>
    <w:rsid w:val="006D223C"/>
    <w:rsid w:val="006F2EA4"/>
    <w:rsid w:val="006F572E"/>
    <w:rsid w:val="007068C8"/>
    <w:rsid w:val="00712C9A"/>
    <w:rsid w:val="00725F19"/>
    <w:rsid w:val="00725F4C"/>
    <w:rsid w:val="007408A8"/>
    <w:rsid w:val="007448EC"/>
    <w:rsid w:val="00747C31"/>
    <w:rsid w:val="00752AD7"/>
    <w:rsid w:val="00760FE9"/>
    <w:rsid w:val="00772867"/>
    <w:rsid w:val="00774FD0"/>
    <w:rsid w:val="00786B96"/>
    <w:rsid w:val="0079636E"/>
    <w:rsid w:val="007973C9"/>
    <w:rsid w:val="007A329D"/>
    <w:rsid w:val="007A7F3F"/>
    <w:rsid w:val="007B33E5"/>
    <w:rsid w:val="007C0820"/>
    <w:rsid w:val="007C74ED"/>
    <w:rsid w:val="007D6DEC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0E8"/>
    <w:rsid w:val="0082614B"/>
    <w:rsid w:val="00826DE2"/>
    <w:rsid w:val="00830D0B"/>
    <w:rsid w:val="008336BC"/>
    <w:rsid w:val="008337BE"/>
    <w:rsid w:val="00835983"/>
    <w:rsid w:val="00841897"/>
    <w:rsid w:val="00845140"/>
    <w:rsid w:val="0084719B"/>
    <w:rsid w:val="008721D6"/>
    <w:rsid w:val="0089022E"/>
    <w:rsid w:val="008A00B6"/>
    <w:rsid w:val="008A0972"/>
    <w:rsid w:val="008A284D"/>
    <w:rsid w:val="008A30ED"/>
    <w:rsid w:val="008C2B82"/>
    <w:rsid w:val="008D0AF3"/>
    <w:rsid w:val="008D17E0"/>
    <w:rsid w:val="008D196F"/>
    <w:rsid w:val="008D297B"/>
    <w:rsid w:val="008D6EB9"/>
    <w:rsid w:val="008E6D26"/>
    <w:rsid w:val="008F7AD1"/>
    <w:rsid w:val="009029E7"/>
    <w:rsid w:val="009105F8"/>
    <w:rsid w:val="00916869"/>
    <w:rsid w:val="00935E6D"/>
    <w:rsid w:val="00943A33"/>
    <w:rsid w:val="0095146A"/>
    <w:rsid w:val="00951504"/>
    <w:rsid w:val="009624B2"/>
    <w:rsid w:val="0096491C"/>
    <w:rsid w:val="009668C2"/>
    <w:rsid w:val="00974213"/>
    <w:rsid w:val="009816ED"/>
    <w:rsid w:val="0099113C"/>
    <w:rsid w:val="00991B12"/>
    <w:rsid w:val="00992AD9"/>
    <w:rsid w:val="009A77BE"/>
    <w:rsid w:val="009B2345"/>
    <w:rsid w:val="009C79BC"/>
    <w:rsid w:val="009D0FD8"/>
    <w:rsid w:val="009D1340"/>
    <w:rsid w:val="009E2EBA"/>
    <w:rsid w:val="00A00DCA"/>
    <w:rsid w:val="00A00DE8"/>
    <w:rsid w:val="00A016AF"/>
    <w:rsid w:val="00A05A33"/>
    <w:rsid w:val="00A22876"/>
    <w:rsid w:val="00A31287"/>
    <w:rsid w:val="00A41FB8"/>
    <w:rsid w:val="00A51BE6"/>
    <w:rsid w:val="00A56581"/>
    <w:rsid w:val="00A6044E"/>
    <w:rsid w:val="00A63BF9"/>
    <w:rsid w:val="00A71546"/>
    <w:rsid w:val="00A71B01"/>
    <w:rsid w:val="00A75055"/>
    <w:rsid w:val="00A8600B"/>
    <w:rsid w:val="00A8743D"/>
    <w:rsid w:val="00AB0F59"/>
    <w:rsid w:val="00AB68B2"/>
    <w:rsid w:val="00AC031C"/>
    <w:rsid w:val="00AC3CB8"/>
    <w:rsid w:val="00AD2ECF"/>
    <w:rsid w:val="00AD52B4"/>
    <w:rsid w:val="00AE081C"/>
    <w:rsid w:val="00AE78AD"/>
    <w:rsid w:val="00B03956"/>
    <w:rsid w:val="00B07132"/>
    <w:rsid w:val="00B07475"/>
    <w:rsid w:val="00B151D9"/>
    <w:rsid w:val="00B164A3"/>
    <w:rsid w:val="00B24BD7"/>
    <w:rsid w:val="00B24F84"/>
    <w:rsid w:val="00B24FA7"/>
    <w:rsid w:val="00B342BA"/>
    <w:rsid w:val="00B41097"/>
    <w:rsid w:val="00B5186E"/>
    <w:rsid w:val="00B573AD"/>
    <w:rsid w:val="00B62356"/>
    <w:rsid w:val="00B75A23"/>
    <w:rsid w:val="00B7688F"/>
    <w:rsid w:val="00B953B3"/>
    <w:rsid w:val="00BA1883"/>
    <w:rsid w:val="00BA316E"/>
    <w:rsid w:val="00BA3746"/>
    <w:rsid w:val="00BA3E41"/>
    <w:rsid w:val="00BA4A31"/>
    <w:rsid w:val="00BB18E0"/>
    <w:rsid w:val="00BB4141"/>
    <w:rsid w:val="00BB4D9D"/>
    <w:rsid w:val="00BC7201"/>
    <w:rsid w:val="00BD6AE3"/>
    <w:rsid w:val="00BE66B6"/>
    <w:rsid w:val="00C0199B"/>
    <w:rsid w:val="00C035F2"/>
    <w:rsid w:val="00C15DC9"/>
    <w:rsid w:val="00C16247"/>
    <w:rsid w:val="00C1794E"/>
    <w:rsid w:val="00C238D5"/>
    <w:rsid w:val="00C441FA"/>
    <w:rsid w:val="00C45A83"/>
    <w:rsid w:val="00C45BD4"/>
    <w:rsid w:val="00C462A8"/>
    <w:rsid w:val="00C55C8B"/>
    <w:rsid w:val="00C740FE"/>
    <w:rsid w:val="00C75C23"/>
    <w:rsid w:val="00C83116"/>
    <w:rsid w:val="00C857A3"/>
    <w:rsid w:val="00C96A91"/>
    <w:rsid w:val="00C97A76"/>
    <w:rsid w:val="00CC465A"/>
    <w:rsid w:val="00CC669B"/>
    <w:rsid w:val="00CC66E4"/>
    <w:rsid w:val="00CD3206"/>
    <w:rsid w:val="00CD3269"/>
    <w:rsid w:val="00CD39EB"/>
    <w:rsid w:val="00CD5005"/>
    <w:rsid w:val="00CF3021"/>
    <w:rsid w:val="00D02340"/>
    <w:rsid w:val="00D12088"/>
    <w:rsid w:val="00D126A2"/>
    <w:rsid w:val="00D17D0E"/>
    <w:rsid w:val="00D30DE6"/>
    <w:rsid w:val="00D375A5"/>
    <w:rsid w:val="00D43DBD"/>
    <w:rsid w:val="00D45050"/>
    <w:rsid w:val="00D50784"/>
    <w:rsid w:val="00D52C05"/>
    <w:rsid w:val="00D61307"/>
    <w:rsid w:val="00D6401C"/>
    <w:rsid w:val="00D73325"/>
    <w:rsid w:val="00D81402"/>
    <w:rsid w:val="00D85193"/>
    <w:rsid w:val="00D86C8F"/>
    <w:rsid w:val="00D907E0"/>
    <w:rsid w:val="00D932FC"/>
    <w:rsid w:val="00DA0DEF"/>
    <w:rsid w:val="00DB4AA5"/>
    <w:rsid w:val="00DC27FD"/>
    <w:rsid w:val="00DD6CE3"/>
    <w:rsid w:val="00DE210C"/>
    <w:rsid w:val="00E016A4"/>
    <w:rsid w:val="00E21564"/>
    <w:rsid w:val="00E23FCA"/>
    <w:rsid w:val="00E31BA6"/>
    <w:rsid w:val="00E37234"/>
    <w:rsid w:val="00E4517A"/>
    <w:rsid w:val="00E4592D"/>
    <w:rsid w:val="00E46B42"/>
    <w:rsid w:val="00E53958"/>
    <w:rsid w:val="00E62071"/>
    <w:rsid w:val="00E620F1"/>
    <w:rsid w:val="00E6519A"/>
    <w:rsid w:val="00E6779C"/>
    <w:rsid w:val="00E7222A"/>
    <w:rsid w:val="00E76BCC"/>
    <w:rsid w:val="00E80E8E"/>
    <w:rsid w:val="00E836CD"/>
    <w:rsid w:val="00E85992"/>
    <w:rsid w:val="00E87672"/>
    <w:rsid w:val="00E9079C"/>
    <w:rsid w:val="00EC3B17"/>
    <w:rsid w:val="00ED4301"/>
    <w:rsid w:val="00EE06C5"/>
    <w:rsid w:val="00EE337D"/>
    <w:rsid w:val="00EE49E9"/>
    <w:rsid w:val="00EE7C07"/>
    <w:rsid w:val="00F10FC8"/>
    <w:rsid w:val="00F114B0"/>
    <w:rsid w:val="00F142F6"/>
    <w:rsid w:val="00F16EB4"/>
    <w:rsid w:val="00F206CE"/>
    <w:rsid w:val="00F2510E"/>
    <w:rsid w:val="00F43E98"/>
    <w:rsid w:val="00F453C8"/>
    <w:rsid w:val="00F511CF"/>
    <w:rsid w:val="00F63799"/>
    <w:rsid w:val="00F65558"/>
    <w:rsid w:val="00F735DC"/>
    <w:rsid w:val="00F7649A"/>
    <w:rsid w:val="00F77F5A"/>
    <w:rsid w:val="00F86C47"/>
    <w:rsid w:val="00F97885"/>
    <w:rsid w:val="00FA34BB"/>
    <w:rsid w:val="00FA3854"/>
    <w:rsid w:val="00FA4C5F"/>
    <w:rsid w:val="00FA4DBC"/>
    <w:rsid w:val="00FA504F"/>
    <w:rsid w:val="00FB4882"/>
    <w:rsid w:val="00FB719F"/>
    <w:rsid w:val="00FB76E6"/>
    <w:rsid w:val="00FC0920"/>
    <w:rsid w:val="00FD6E58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43DBD"/>
    <w:rPr>
      <w:rFonts w:asciiTheme="minorHAnsi" w:eastAsiaTheme="minorEastAsia" w:hAnsiTheme="minorHAnsi" w:cstheme="minorBidi"/>
      <w:b/>
      <w:kern w:val="28"/>
      <w:sz w:val="3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43DBD"/>
    <w:rPr>
      <w:rFonts w:asciiTheme="minorHAnsi" w:eastAsiaTheme="minorEastAsia" w:hAnsiTheme="minorHAnsi" w:cstheme="minorBidi"/>
      <w:b/>
      <w:kern w:val="28"/>
      <w:sz w:val="3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626D34-504F-4BD0-9BE0-2CD3A804C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7</Words>
  <Characters>534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6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09T19:57:00Z</cp:lastPrinted>
  <dcterms:created xsi:type="dcterms:W3CDTF">2014-08-27T19:42:00Z</dcterms:created>
  <dcterms:modified xsi:type="dcterms:W3CDTF">2016-05-09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